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5044" w:rsidRPr="00F44726" w:rsidRDefault="00A25044" w:rsidP="007D6BDE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506FE9" w:rsidRDefault="00506FE9" w:rsidP="00506FE9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Completa</w:t>
      </w:r>
      <w:r w:rsidR="00F65781" w:rsidRPr="00F65781">
        <w:rPr>
          <w:rFonts w:cs="Arial"/>
          <w:noProof/>
          <w:szCs w:val="26"/>
        </w:rPr>
        <w:t>.</w:t>
      </w:r>
    </w:p>
    <w:p w:rsidR="00506FE9" w:rsidRDefault="001D7BCB" w:rsidP="00506FE9">
      <w:pPr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noProof/>
        </w:rPr>
        <w:drawing>
          <wp:anchor distT="0" distB="0" distL="114300" distR="114300" simplePos="0" relativeHeight="251954176" behindDoc="1" locked="0" layoutInCell="1" allowOverlap="1">
            <wp:simplePos x="0" y="0"/>
            <wp:positionH relativeFrom="column">
              <wp:posOffset>614045</wp:posOffset>
            </wp:positionH>
            <wp:positionV relativeFrom="paragraph">
              <wp:posOffset>133350</wp:posOffset>
            </wp:positionV>
            <wp:extent cx="2195830" cy="1483360"/>
            <wp:effectExtent l="0" t="0" r="0" b="0"/>
            <wp:wrapNone/>
            <wp:docPr id="1065" name="Imagen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830" cy="1483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6FE9" w:rsidRDefault="00506FE9" w:rsidP="00506FE9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380                C,        D y        U        </w:t>
      </w:r>
      <w:r w:rsidR="001D7BCB">
        <w:rPr>
          <w:rFonts w:cs="Arial"/>
          <w:noProof/>
          <w:szCs w:val="26"/>
        </w:rPr>
        <mc:AlternateContent>
          <mc:Choice Requires="wpg">
            <w:drawing>
              <wp:inline distT="0" distB="0" distL="0" distR="0">
                <wp:extent cx="3528060" cy="152400"/>
                <wp:effectExtent l="11430" t="10160" r="13335" b="8890"/>
                <wp:docPr id="40" name="Group 1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28060" cy="152400"/>
                          <a:chOff x="0" y="0"/>
                          <a:chExt cx="53557" cy="1524"/>
                        </a:xfrm>
                      </wpg:grpSpPr>
                      <wps:wsp>
                        <wps:cNvPr id="41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0" y="152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3557" y="0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499BC7ED" id="Group 1071" o:spid="_x0000_s1026" style="width:277.8pt;height:12pt;mso-position-horizontal-relative:char;mso-position-vertical-relative:line" coordsize="53557,1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">
                <v:line id="Line 10" o:spid="_x0000_s1027" style="position:absolute;visibility:visible;mso-wrap-style:square" from="0,54" to="53492,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3oEOxgAAANs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x96BDsYAAADbAAAA&#10;DwAAAAAAAAAAAAAAAAAHAgAAZHJzL2Rvd25yZXYueG1sUEsFBgAAAAADAAMAtwAAAPoCAAAAAA==&#10;"/>
                <v:line id="Line 11" o:spid="_x0000_s1028" style="position:absolute;visibility:visible;mso-wrap-style:square" from="0,1524" to="5349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<v:line id="Line 14" o:spid="_x0000_s1029" style="position:absolute;visibility:visible;mso-wrap-style:square" from="53557,0" to="53557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<v:line id="Line 15" o:spid="_x0000_s1030" style="position:absolute;visibility:visible;mso-wrap-style:square" from="0,54" to="0,1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<w10:anchorlock/>
              </v:group>
            </w:pict>
          </mc:Fallback>
        </mc:AlternateContent>
      </w:r>
    </w:p>
    <w:p w:rsidR="00506FE9" w:rsidRDefault="00506FE9" w:rsidP="00506FE9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06FE9" w:rsidRDefault="00506FE9" w:rsidP="00506FE9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06FE9" w:rsidRDefault="00506FE9" w:rsidP="00506FE9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705                C,        D y        U        </w:t>
      </w:r>
      <w:r w:rsidR="001D7BCB">
        <w:rPr>
          <w:rFonts w:cs="Arial"/>
          <w:noProof/>
          <w:szCs w:val="26"/>
        </w:rPr>
        <mc:AlternateContent>
          <mc:Choice Requires="wpg">
            <w:drawing>
              <wp:inline distT="0" distB="0" distL="0" distR="0">
                <wp:extent cx="3528060" cy="152400"/>
                <wp:effectExtent l="11430" t="10795" r="13335" b="8255"/>
                <wp:docPr id="35" name="Group 10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28060" cy="152400"/>
                          <a:chOff x="0" y="0"/>
                          <a:chExt cx="53557" cy="1524"/>
                        </a:xfrm>
                      </wpg:grpSpPr>
                      <wps:wsp>
                        <wps:cNvPr id="36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0" y="152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3557" y="0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1C264D67" id="Group 1076" o:spid="_x0000_s1026" style="width:277.8pt;height:12pt;mso-position-horizontal-relative:char;mso-position-vertical-relative:line" coordsize="53557,1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">
                <v:line id="Line 10" o:spid="_x0000_s1027" style="position:absolute;visibility:visible;mso-wrap-style:square" from="0,54" to="53492,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<v:line id="Line 11" o:spid="_x0000_s1028" style="position:absolute;visibility:visible;mso-wrap-style:square" from="0,1524" to="5349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line id="Line 14" o:spid="_x0000_s1029" style="position:absolute;visibility:visible;mso-wrap-style:square" from="53557,0" to="53557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<v:line id="Line 15" o:spid="_x0000_s1030" style="position:absolute;visibility:visible;mso-wrap-style:square" from="0,54" to="0,1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  <w10:anchorlock/>
              </v:group>
            </w:pict>
          </mc:Fallback>
        </mc:AlternateContent>
      </w:r>
    </w:p>
    <w:p w:rsidR="00506FE9" w:rsidRDefault="00506FE9" w:rsidP="00506FE9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06FE9" w:rsidRDefault="00506FE9" w:rsidP="00506FE9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06FE9" w:rsidRDefault="00506FE9" w:rsidP="00506FE9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111                C,        D y        U        </w:t>
      </w:r>
      <w:r w:rsidR="001D7BCB">
        <w:rPr>
          <w:rFonts w:cs="Arial"/>
          <w:noProof/>
          <w:szCs w:val="26"/>
        </w:rPr>
        <mc:AlternateContent>
          <mc:Choice Requires="wpg">
            <w:drawing>
              <wp:inline distT="0" distB="0" distL="0" distR="0">
                <wp:extent cx="3528060" cy="152400"/>
                <wp:effectExtent l="11430" t="11430" r="13335" b="7620"/>
                <wp:docPr id="30" name="15 Grup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28060" cy="152400"/>
                          <a:chOff x="0" y="0"/>
                          <a:chExt cx="53557" cy="1524"/>
                        </a:xfrm>
                      </wpg:grpSpPr>
                      <wps:wsp>
                        <wps:cNvPr id="31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0" y="152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3557" y="0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7E5AAF14" id="15 Grupo" o:spid="_x0000_s1026" style="width:277.8pt;height:12pt;mso-position-horizontal-relative:char;mso-position-vertical-relative:line" coordsize="53557,1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">
                <v:line id="Line 10" o:spid="_x0000_s1027" style="position:absolute;visibility:visible;mso-wrap-style:square" from="0,54" to="53492,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<v:line id="Line 11" o:spid="_x0000_s1028" style="position:absolute;visibility:visible;mso-wrap-style:square" from="0,1524" to="5349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line id="Line 14" o:spid="_x0000_s1029" style="position:absolute;visibility:visible;mso-wrap-style:square" from="53557,0" to="53557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line id="Line 15" o:spid="_x0000_s1030" style="position:absolute;visibility:visible;mso-wrap-style:square" from="0,54" to="0,1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<w10:anchorlock/>
              </v:group>
            </w:pict>
          </mc:Fallback>
        </mc:AlternateContent>
      </w:r>
    </w:p>
    <w:p w:rsidR="00506FE9" w:rsidRDefault="00506FE9" w:rsidP="00506FE9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06FE9" w:rsidRDefault="00506FE9" w:rsidP="00506FE9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7D6BDE" w:rsidRPr="007D6BDE" w:rsidRDefault="00506FE9" w:rsidP="007D6BDE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506FE9">
        <w:rPr>
          <w:rFonts w:cs="Arial"/>
          <w:noProof/>
          <w:szCs w:val="26"/>
        </w:rPr>
        <w:t xml:space="preserve">Compara y escribe </w:t>
      </w:r>
      <w:r>
        <w:rPr>
          <w:rFonts w:cs="Arial"/>
          <w:noProof/>
          <w:szCs w:val="26"/>
        </w:rPr>
        <w:sym w:font="Symbol" w:char="F03E"/>
      </w:r>
      <w:r w:rsidRPr="00506FE9">
        <w:rPr>
          <w:rFonts w:cs="Arial"/>
          <w:noProof/>
          <w:szCs w:val="26"/>
        </w:rPr>
        <w:t xml:space="preserve"> o </w:t>
      </w:r>
      <w:r>
        <w:rPr>
          <w:rFonts w:cs="Arial"/>
          <w:noProof/>
          <w:szCs w:val="26"/>
        </w:rPr>
        <w:sym w:font="Symbol" w:char="F03C"/>
      </w:r>
      <w:r w:rsidRPr="00506FE9">
        <w:rPr>
          <w:rFonts w:cs="Arial"/>
          <w:noProof/>
          <w:szCs w:val="26"/>
        </w:rPr>
        <w:t>.</w:t>
      </w:r>
    </w:p>
    <w:p w:rsidR="00644E15" w:rsidRPr="00506FE9" w:rsidRDefault="001D7BCB" w:rsidP="00BE3F3D">
      <w:pPr>
        <w:tabs>
          <w:tab w:val="left" w:pos="3686"/>
        </w:tabs>
        <w:autoSpaceDE w:val="0"/>
        <w:autoSpaceDN w:val="0"/>
        <w:adjustRightInd w:val="0"/>
        <w:rPr>
          <w:rFonts w:cs="Arial"/>
          <w:noProof/>
          <w:szCs w:val="26"/>
        </w:rPr>
      </w:pPr>
      <w:bookmarkStart w:id="0" w:name="_Hlk525044743"/>
      <w:r>
        <w:rPr>
          <w:noProof/>
        </w:rPr>
        <w:drawing>
          <wp:anchor distT="0" distB="0" distL="114300" distR="114300" simplePos="0" relativeHeight="251956224" behindDoc="1" locked="0" layoutInCell="1" allowOverlap="1">
            <wp:simplePos x="0" y="0"/>
            <wp:positionH relativeFrom="column">
              <wp:posOffset>883285</wp:posOffset>
            </wp:positionH>
            <wp:positionV relativeFrom="paragraph">
              <wp:posOffset>140970</wp:posOffset>
            </wp:positionV>
            <wp:extent cx="4679950" cy="1457960"/>
            <wp:effectExtent l="0" t="0" r="0" b="0"/>
            <wp:wrapNone/>
            <wp:docPr id="1086" name="Imagen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0" cy="1457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5781" w:rsidRDefault="00BE3F3D" w:rsidP="000F1AFB">
      <w:pPr>
        <w:tabs>
          <w:tab w:val="left" w:pos="993"/>
          <w:tab w:val="left" w:pos="2127"/>
          <w:tab w:val="left" w:pos="4253"/>
          <w:tab w:val="left" w:pos="5387"/>
          <w:tab w:val="left" w:pos="7513"/>
          <w:tab w:val="left" w:pos="8647"/>
        </w:tabs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ab/>
        <w:t>432</w:t>
      </w:r>
      <w:r>
        <w:rPr>
          <w:rFonts w:cs="Arial"/>
          <w:noProof/>
          <w:szCs w:val="26"/>
        </w:rPr>
        <w:tab/>
        <w:t>472</w:t>
      </w:r>
      <w:r>
        <w:rPr>
          <w:rFonts w:cs="Arial"/>
          <w:noProof/>
          <w:szCs w:val="26"/>
        </w:rPr>
        <w:tab/>
        <w:t>901</w:t>
      </w:r>
      <w:r>
        <w:rPr>
          <w:rFonts w:cs="Arial"/>
          <w:noProof/>
          <w:szCs w:val="26"/>
        </w:rPr>
        <w:tab/>
        <w:t>890</w:t>
      </w:r>
      <w:r w:rsidR="000F1AFB">
        <w:rPr>
          <w:rFonts w:cs="Arial"/>
          <w:noProof/>
          <w:szCs w:val="26"/>
        </w:rPr>
        <w:tab/>
        <w:t>329</w:t>
      </w:r>
      <w:r w:rsidR="000F1AFB">
        <w:rPr>
          <w:rFonts w:cs="Arial"/>
          <w:noProof/>
          <w:szCs w:val="26"/>
        </w:rPr>
        <w:tab/>
        <w:t>400</w:t>
      </w:r>
    </w:p>
    <w:p w:rsidR="00506FE9" w:rsidRDefault="00506FE9" w:rsidP="009B5A7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506FE9" w:rsidRDefault="00506FE9" w:rsidP="009B5A7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506FE9" w:rsidRDefault="000F1AFB" w:rsidP="000F1AFB">
      <w:pPr>
        <w:tabs>
          <w:tab w:val="left" w:pos="993"/>
          <w:tab w:val="left" w:pos="2127"/>
          <w:tab w:val="left" w:pos="4253"/>
          <w:tab w:val="left" w:pos="5387"/>
          <w:tab w:val="left" w:pos="7513"/>
          <w:tab w:val="left" w:pos="8647"/>
        </w:tabs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ab/>
        <w:t>523</w:t>
      </w:r>
      <w:r>
        <w:rPr>
          <w:rFonts w:cs="Arial"/>
          <w:noProof/>
          <w:szCs w:val="26"/>
        </w:rPr>
        <w:tab/>
        <w:t>512</w:t>
      </w:r>
      <w:r>
        <w:rPr>
          <w:rFonts w:cs="Arial"/>
          <w:noProof/>
          <w:szCs w:val="26"/>
        </w:rPr>
        <w:tab/>
        <w:t>721</w:t>
      </w:r>
      <w:r>
        <w:rPr>
          <w:rFonts w:cs="Arial"/>
          <w:noProof/>
          <w:szCs w:val="26"/>
        </w:rPr>
        <w:tab/>
        <w:t>712</w:t>
      </w:r>
      <w:r>
        <w:rPr>
          <w:rFonts w:cs="Arial"/>
          <w:noProof/>
          <w:szCs w:val="26"/>
        </w:rPr>
        <w:tab/>
        <w:t>916</w:t>
      </w:r>
      <w:r>
        <w:rPr>
          <w:rFonts w:cs="Arial"/>
          <w:noProof/>
          <w:szCs w:val="26"/>
        </w:rPr>
        <w:tab/>
        <w:t>880</w:t>
      </w:r>
    </w:p>
    <w:p w:rsidR="00506FE9" w:rsidRDefault="00506FE9" w:rsidP="009B5A7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506FE9" w:rsidRDefault="00506FE9" w:rsidP="009B5A7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506FE9" w:rsidRDefault="000F1AFB" w:rsidP="000F1AFB">
      <w:pPr>
        <w:tabs>
          <w:tab w:val="left" w:pos="993"/>
          <w:tab w:val="left" w:pos="2127"/>
          <w:tab w:val="left" w:pos="4253"/>
          <w:tab w:val="left" w:pos="5387"/>
          <w:tab w:val="left" w:pos="7513"/>
          <w:tab w:val="left" w:pos="8647"/>
        </w:tabs>
        <w:autoSpaceDE w:val="0"/>
        <w:autoSpaceDN w:val="0"/>
        <w:adjustRightInd w:val="0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ab/>
        <w:t>219</w:t>
      </w:r>
      <w:r>
        <w:rPr>
          <w:rFonts w:cs="Arial"/>
          <w:noProof/>
          <w:szCs w:val="26"/>
        </w:rPr>
        <w:tab/>
        <w:t>239</w:t>
      </w:r>
      <w:r>
        <w:rPr>
          <w:rFonts w:cs="Arial"/>
          <w:noProof/>
          <w:szCs w:val="26"/>
        </w:rPr>
        <w:tab/>
        <w:t>609</w:t>
      </w:r>
      <w:r>
        <w:rPr>
          <w:rFonts w:cs="Arial"/>
          <w:noProof/>
          <w:szCs w:val="26"/>
        </w:rPr>
        <w:tab/>
        <w:t>690</w:t>
      </w:r>
      <w:r>
        <w:rPr>
          <w:rFonts w:cs="Arial"/>
          <w:noProof/>
          <w:szCs w:val="26"/>
        </w:rPr>
        <w:tab/>
        <w:t>799</w:t>
      </w:r>
      <w:r>
        <w:rPr>
          <w:rFonts w:cs="Arial"/>
          <w:noProof/>
          <w:szCs w:val="26"/>
        </w:rPr>
        <w:tab/>
        <w:t>800</w:t>
      </w:r>
    </w:p>
    <w:p w:rsidR="00506FE9" w:rsidRDefault="00506FE9" w:rsidP="009B5A7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F65781" w:rsidRDefault="00F65781" w:rsidP="009B5A7E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C47607" w:rsidRDefault="001D7BCB" w:rsidP="00C47607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1D7BCB">
        <w:rPr>
          <w:rFonts w:cs="Arial"/>
          <w:noProof/>
          <w:szCs w:val="26"/>
        </w:rPr>
        <w:t>Redondea a la centena cada número.</w:t>
      </w:r>
    </w:p>
    <w:p w:rsidR="00D864E0" w:rsidRPr="00C47607" w:rsidRDefault="00D864E0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1D7BCB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noProof/>
        </w:rPr>
        <w:drawing>
          <wp:anchor distT="0" distB="0" distL="114300" distR="114300" simplePos="0" relativeHeight="251958272" behindDoc="1" locked="0" layoutInCell="1" allowOverlap="1">
            <wp:simplePos x="0" y="0"/>
            <wp:positionH relativeFrom="column">
              <wp:posOffset>213360</wp:posOffset>
            </wp:positionH>
            <wp:positionV relativeFrom="paragraph">
              <wp:posOffset>111760</wp:posOffset>
            </wp:positionV>
            <wp:extent cx="6120130" cy="1523365"/>
            <wp:effectExtent l="0" t="0" r="0" b="0"/>
            <wp:wrapNone/>
            <wp:docPr id="1087" name="Imagen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523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7607" w:rsidRPr="00C47607" w:rsidRDefault="00C47607" w:rsidP="00C47607">
      <w:pPr>
        <w:tabs>
          <w:tab w:val="left" w:pos="4395"/>
          <w:tab w:val="left" w:pos="8080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   692</w:t>
      </w:r>
      <w:r>
        <w:rPr>
          <w:rFonts w:cs="Arial"/>
          <w:noProof/>
          <w:szCs w:val="26"/>
        </w:rPr>
        <w:tab/>
        <w:t>701</w:t>
      </w:r>
      <w:r>
        <w:rPr>
          <w:rFonts w:cs="Arial"/>
          <w:noProof/>
          <w:szCs w:val="26"/>
        </w:rPr>
        <w:tab/>
        <w:t>183</w:t>
      </w: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C47607" w:rsidP="00C47607">
      <w:pPr>
        <w:tabs>
          <w:tab w:val="left" w:pos="4395"/>
          <w:tab w:val="left" w:pos="8080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   345   </w:t>
      </w:r>
      <w:r>
        <w:rPr>
          <w:rFonts w:cs="Arial"/>
          <w:noProof/>
          <w:szCs w:val="26"/>
        </w:rPr>
        <w:tab/>
        <w:t>267</w:t>
      </w:r>
      <w:r>
        <w:rPr>
          <w:rFonts w:cs="Arial"/>
          <w:noProof/>
          <w:szCs w:val="26"/>
        </w:rPr>
        <w:tab/>
        <w:t>839</w:t>
      </w: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C47607" w:rsidP="00C47607">
      <w:pPr>
        <w:tabs>
          <w:tab w:val="left" w:pos="4395"/>
          <w:tab w:val="left" w:pos="8080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   563   </w:t>
      </w:r>
      <w:r>
        <w:rPr>
          <w:rFonts w:cs="Arial"/>
          <w:noProof/>
          <w:szCs w:val="26"/>
        </w:rPr>
        <w:tab/>
        <w:t>386</w:t>
      </w:r>
      <w:r>
        <w:rPr>
          <w:rFonts w:cs="Arial"/>
          <w:noProof/>
          <w:szCs w:val="26"/>
        </w:rPr>
        <w:tab/>
        <w:t>542</w:t>
      </w: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C47607" w:rsidP="00C47607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C47607">
        <w:rPr>
          <w:rFonts w:cs="Arial"/>
          <w:noProof/>
          <w:szCs w:val="26"/>
        </w:rPr>
        <w:t>Escribe I si los números son impares y P si son pares.</w:t>
      </w:r>
    </w:p>
    <w:p w:rsidR="00C47607" w:rsidRPr="00C47607" w:rsidRDefault="001D7BCB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noProof/>
        </w:rPr>
        <w:drawing>
          <wp:anchor distT="0" distB="0" distL="114300" distR="114300" simplePos="0" relativeHeight="251960320" behindDoc="1" locked="0" layoutInCell="1" allowOverlap="1">
            <wp:simplePos x="0" y="0"/>
            <wp:positionH relativeFrom="column">
              <wp:posOffset>572135</wp:posOffset>
            </wp:positionH>
            <wp:positionV relativeFrom="paragraph">
              <wp:posOffset>106045</wp:posOffset>
            </wp:positionV>
            <wp:extent cx="5363845" cy="1564005"/>
            <wp:effectExtent l="0" t="0" r="0" b="0"/>
            <wp:wrapNone/>
            <wp:docPr id="1088" name="Imagen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3845" cy="1564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7607" w:rsidRPr="00C47607" w:rsidRDefault="00C47607" w:rsidP="00C47607">
      <w:pPr>
        <w:tabs>
          <w:tab w:val="left" w:pos="4253"/>
          <w:tab w:val="left" w:pos="7938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345</w:t>
      </w:r>
      <w:r>
        <w:rPr>
          <w:rFonts w:cs="Arial"/>
          <w:noProof/>
          <w:szCs w:val="26"/>
        </w:rPr>
        <w:tab/>
        <w:t>214</w:t>
      </w:r>
      <w:r>
        <w:rPr>
          <w:rFonts w:cs="Arial"/>
          <w:noProof/>
          <w:szCs w:val="26"/>
        </w:rPr>
        <w:tab/>
        <w:t>670</w:t>
      </w: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1D7BCB" w:rsidP="00C47607">
      <w:pPr>
        <w:tabs>
          <w:tab w:val="left" w:pos="4253"/>
          <w:tab w:val="left" w:pos="7938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117</w:t>
      </w:r>
      <w:r w:rsidR="00C47607">
        <w:rPr>
          <w:rFonts w:cs="Arial"/>
          <w:noProof/>
          <w:szCs w:val="26"/>
        </w:rPr>
        <w:tab/>
        <w:t>883</w:t>
      </w:r>
      <w:r w:rsidR="00C47607">
        <w:rPr>
          <w:rFonts w:cs="Arial"/>
          <w:noProof/>
          <w:szCs w:val="26"/>
        </w:rPr>
        <w:tab/>
        <w:t>576</w:t>
      </w: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47607" w:rsidRPr="00C47607" w:rsidRDefault="00C47607" w:rsidP="00C47607">
      <w:pPr>
        <w:tabs>
          <w:tab w:val="left" w:pos="4253"/>
          <w:tab w:val="left" w:pos="7938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906</w:t>
      </w:r>
      <w:r>
        <w:rPr>
          <w:rFonts w:cs="Arial"/>
          <w:noProof/>
          <w:szCs w:val="26"/>
        </w:rPr>
        <w:tab/>
        <w:t>777</w:t>
      </w:r>
      <w:r>
        <w:rPr>
          <w:rFonts w:cs="Arial"/>
          <w:noProof/>
          <w:szCs w:val="26"/>
        </w:rPr>
        <w:tab/>
        <w:t>463</w:t>
      </w:r>
    </w:p>
    <w:p w:rsidR="00C47607" w:rsidRPr="00C47607" w:rsidRDefault="00C47607" w:rsidP="00C47607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bookmarkEnd w:id="0"/>
    <w:p w:rsidR="00F66C36" w:rsidRPr="00F44726" w:rsidRDefault="00F66C36" w:rsidP="007D6BDE">
      <w:pPr>
        <w:pStyle w:val="tabulacion"/>
        <w:spacing w:before="0" w:line="240" w:lineRule="auto"/>
        <w:ind w:left="0"/>
        <w:rPr>
          <w:sz w:val="16"/>
          <w:szCs w:val="16"/>
        </w:rPr>
      </w:pPr>
    </w:p>
    <w:p w:rsidR="00F66C36" w:rsidRDefault="00F66C36" w:rsidP="007D6BDE">
      <w:pPr>
        <w:pStyle w:val="tabulacion"/>
        <w:spacing w:before="0" w:line="240" w:lineRule="auto"/>
        <w:ind w:left="0"/>
        <w:sectPr w:rsidR="00F66C36" w:rsidSect="00A91CE2">
          <w:headerReference w:type="even" r:id="rId12"/>
          <w:headerReference w:type="default" r:id="rId13"/>
          <w:footerReference w:type="even" r:id="rId14"/>
          <w:footerReference w:type="default" r:id="rId15"/>
          <w:pgSz w:w="11906" w:h="16838" w:code="9"/>
          <w:pgMar w:top="1361" w:right="851" w:bottom="1134" w:left="851" w:header="567" w:footer="709" w:gutter="0"/>
          <w:cols w:space="708"/>
          <w:docGrid w:linePitch="381"/>
        </w:sectPr>
      </w:pPr>
    </w:p>
    <w:p w:rsidR="0089654B" w:rsidRDefault="0089654B" w:rsidP="00FE23E0">
      <w:pPr>
        <w:tabs>
          <w:tab w:val="left" w:pos="6521"/>
          <w:tab w:val="right" w:leader="underscore" w:pos="9639"/>
        </w:tabs>
        <w:autoSpaceDE w:val="0"/>
        <w:autoSpaceDN w:val="0"/>
        <w:adjustRightInd w:val="0"/>
        <w:rPr>
          <w:rFonts w:cs="Arial"/>
          <w:noProof/>
          <w:sz w:val="20"/>
          <w:szCs w:val="20"/>
        </w:rPr>
      </w:pPr>
    </w:p>
    <w:p w:rsidR="00B60F78" w:rsidRPr="00803F65" w:rsidRDefault="00B60F78" w:rsidP="00FE23E0">
      <w:pPr>
        <w:tabs>
          <w:tab w:val="left" w:pos="6521"/>
          <w:tab w:val="right" w:leader="underscore" w:pos="9639"/>
        </w:tabs>
        <w:autoSpaceDE w:val="0"/>
        <w:autoSpaceDN w:val="0"/>
        <w:adjustRightInd w:val="0"/>
        <w:rPr>
          <w:rFonts w:cs="Arial"/>
          <w:noProof/>
          <w:sz w:val="20"/>
          <w:szCs w:val="20"/>
        </w:rPr>
      </w:pPr>
    </w:p>
    <w:p w:rsidR="00FB014A" w:rsidRDefault="00EC1147" w:rsidP="00FB014A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EC1147">
        <w:rPr>
          <w:rFonts w:cs="Arial"/>
          <w:noProof/>
          <w:szCs w:val="26"/>
        </w:rPr>
        <w:t>C</w:t>
      </w:r>
      <w:r w:rsidR="00FB014A">
        <w:rPr>
          <w:rFonts w:cs="Arial"/>
          <w:noProof/>
          <w:szCs w:val="26"/>
        </w:rPr>
        <w:t>alcul</w:t>
      </w:r>
      <w:r w:rsidRPr="00EC1147">
        <w:rPr>
          <w:rFonts w:cs="Arial"/>
          <w:noProof/>
          <w:szCs w:val="26"/>
        </w:rPr>
        <w:t>a.</w:t>
      </w:r>
    </w:p>
    <w:p w:rsidR="00B60F78" w:rsidRDefault="00B60F78" w:rsidP="00FB014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FB014A" w:rsidRDefault="00BD4BC8" w:rsidP="00387C9D">
      <w:pPr>
        <w:tabs>
          <w:tab w:val="left" w:pos="2977"/>
          <w:tab w:val="left" w:pos="5954"/>
          <w:tab w:val="left" w:pos="8505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 w:rsidRPr="00FE23E0">
        <w:rPr>
          <w:rFonts w:cs="Arial"/>
          <w:noProof/>
          <w:position w:val="-66"/>
          <w:szCs w:val="26"/>
        </w:rPr>
        <w:object w:dxaOrig="106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82.5pt" o:ole="">
            <v:imagedata r:id="rId16" o:title=""/>
          </v:shape>
          <o:OLEObject Type="Embed" ProgID="Equation.DSMT4" ShapeID="_x0000_i1025" DrawAspect="Content" ObjectID="_1653489475" r:id="rId17"/>
        </w:object>
      </w:r>
      <w:r w:rsidR="00FB014A">
        <w:rPr>
          <w:rFonts w:cs="Arial"/>
          <w:noProof/>
          <w:szCs w:val="26"/>
        </w:rPr>
        <w:tab/>
      </w:r>
      <w:r w:rsidRPr="00FE23E0">
        <w:rPr>
          <w:rFonts w:cs="Arial"/>
          <w:noProof/>
          <w:position w:val="-66"/>
          <w:szCs w:val="26"/>
        </w:rPr>
        <w:object w:dxaOrig="1060" w:dyaOrig="1280">
          <v:shape id="_x0000_i1026" type="#_x0000_t75" style="width:69.75pt;height:83.25pt" o:ole="">
            <v:imagedata r:id="rId18" o:title=""/>
          </v:shape>
          <o:OLEObject Type="Embed" ProgID="Equation.DSMT4" ShapeID="_x0000_i1026" DrawAspect="Content" ObjectID="_1653489476" r:id="rId19"/>
        </w:object>
      </w:r>
      <w:r w:rsidR="00387C9D">
        <w:rPr>
          <w:rFonts w:cs="Arial"/>
          <w:noProof/>
          <w:szCs w:val="26"/>
        </w:rPr>
        <w:tab/>
      </w:r>
      <w:r w:rsidRPr="00FE23E0">
        <w:rPr>
          <w:rFonts w:cs="Arial"/>
          <w:noProof/>
          <w:position w:val="-66"/>
          <w:szCs w:val="26"/>
        </w:rPr>
        <w:object w:dxaOrig="1060" w:dyaOrig="1280">
          <v:shape id="_x0000_i1027" type="#_x0000_t75" style="width:69pt;height:82.5pt" o:ole="">
            <v:imagedata r:id="rId20" o:title=""/>
          </v:shape>
          <o:OLEObject Type="Embed" ProgID="Equation.DSMT4" ShapeID="_x0000_i1027" DrawAspect="Content" ObjectID="_1653489477" r:id="rId21"/>
        </w:object>
      </w:r>
      <w:r w:rsidR="00387C9D">
        <w:rPr>
          <w:rFonts w:cs="Arial"/>
          <w:noProof/>
          <w:szCs w:val="26"/>
        </w:rPr>
        <w:tab/>
      </w:r>
      <w:r w:rsidRPr="00FE23E0">
        <w:rPr>
          <w:rFonts w:cs="Arial"/>
          <w:noProof/>
          <w:position w:val="-66"/>
          <w:szCs w:val="26"/>
        </w:rPr>
        <w:object w:dxaOrig="1060" w:dyaOrig="1280">
          <v:shape id="_x0000_i1028" type="#_x0000_t75" style="width:68.25pt;height:81.75pt" o:ole="">
            <v:imagedata r:id="rId22" o:title=""/>
          </v:shape>
          <o:OLEObject Type="Embed" ProgID="Equation.DSMT4" ShapeID="_x0000_i1028" DrawAspect="Content" ObjectID="_1653489478" r:id="rId23"/>
        </w:object>
      </w:r>
    </w:p>
    <w:p w:rsidR="00FB014A" w:rsidRDefault="00FB014A" w:rsidP="00FB014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FB014A" w:rsidRDefault="00FB014A" w:rsidP="00FB014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EC1147" w:rsidRDefault="00A30097" w:rsidP="00EC1147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A30097">
        <w:rPr>
          <w:rFonts w:cs="Arial"/>
          <w:noProof/>
          <w:szCs w:val="26"/>
        </w:rPr>
        <w:t>Une cada multiplicación con su resultado.</w:t>
      </w:r>
    </w:p>
    <w:p w:rsidR="00FB014A" w:rsidRDefault="00FB014A" w:rsidP="00FB014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FB014A" w:rsidRDefault="001D7BCB" w:rsidP="00A30097">
      <w:pPr>
        <w:autoSpaceDE w:val="0"/>
        <w:autoSpaceDN w:val="0"/>
        <w:adjustRightInd w:val="0"/>
        <w:jc w:val="center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208145</wp:posOffset>
                </wp:positionH>
                <wp:positionV relativeFrom="paragraph">
                  <wp:posOffset>2294890</wp:posOffset>
                </wp:positionV>
                <wp:extent cx="286385" cy="197485"/>
                <wp:effectExtent l="0" t="0" r="3810" b="4445"/>
                <wp:wrapNone/>
                <wp:docPr id="29" name="Text Box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197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E762B" w:rsidRDefault="002E762B" w:rsidP="00A30097">
                            <w:pPr>
                              <w:jc w:val="center"/>
                            </w:pPr>
                            <w:r>
                              <w:t>3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98" o:spid="_x0000_s1026" type="#_x0000_t202" style="position:absolute;left:0;text-align:left;margin-left:331.35pt;margin-top:180.7pt;width:22.55pt;height:15.55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" filled="f" stroked="f">
                <v:textbox inset="0,0,0,0">
                  <w:txbxContent>
                    <w:p w:rsidR="002E762B" w:rsidRDefault="002E762B" w:rsidP="00A30097">
                      <w:pPr>
                        <w:jc w:val="center"/>
                      </w:pPr>
                      <w:r>
                        <w:t>3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208145</wp:posOffset>
                </wp:positionH>
                <wp:positionV relativeFrom="paragraph">
                  <wp:posOffset>1753870</wp:posOffset>
                </wp:positionV>
                <wp:extent cx="286385" cy="197485"/>
                <wp:effectExtent l="0" t="0" r="3810" b="2540"/>
                <wp:wrapNone/>
                <wp:docPr id="28" name="Text Box 1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197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E762B" w:rsidRDefault="002E762B" w:rsidP="00A30097">
                            <w:pPr>
                              <w:jc w:val="center"/>
                            </w:pPr>
                            <w:r>
                              <w:t>4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id="Text Box 1097" o:spid="_x0000_s1027" type="#_x0000_t202" style="position:absolute;left:0;text-align:left;margin-left:331.35pt;margin-top:138.1pt;width:22.55pt;height:15.5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" filled="f" stroked="f">
                <v:textbox inset="0,0,0,0">
                  <w:txbxContent>
                    <w:p w:rsidR="002E762B" w:rsidRDefault="002E762B" w:rsidP="00A30097">
                      <w:pPr>
                        <w:jc w:val="center"/>
                      </w:pPr>
                      <w:r>
                        <w:t>4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208145</wp:posOffset>
                </wp:positionH>
                <wp:positionV relativeFrom="paragraph">
                  <wp:posOffset>1205230</wp:posOffset>
                </wp:positionV>
                <wp:extent cx="286385" cy="197485"/>
                <wp:effectExtent l="0" t="3810" r="3810" b="0"/>
                <wp:wrapNone/>
                <wp:docPr id="27" name="Text Box 1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197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E762B" w:rsidRDefault="002E762B" w:rsidP="00A30097">
                            <w:pPr>
                              <w:jc w:val="center"/>
                            </w:pPr>
                            <w:r>
                              <w:t>6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id="Text Box 1096" o:spid="_x0000_s1028" type="#_x0000_t202" style="position:absolute;left:0;text-align:left;margin-left:331.35pt;margin-top:94.9pt;width:22.55pt;height:15.5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" filled="f" stroked="f">
                <v:textbox inset="0,0,0,0">
                  <w:txbxContent>
                    <w:p w:rsidR="002E762B" w:rsidRDefault="002E762B" w:rsidP="00A30097">
                      <w:pPr>
                        <w:jc w:val="center"/>
                      </w:pPr>
                      <w:r>
                        <w:t>6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224020</wp:posOffset>
                </wp:positionH>
                <wp:positionV relativeFrom="paragraph">
                  <wp:posOffset>648970</wp:posOffset>
                </wp:positionV>
                <wp:extent cx="286385" cy="197485"/>
                <wp:effectExtent l="1905" t="0" r="0" b="2540"/>
                <wp:wrapNone/>
                <wp:docPr id="26" name="Text Box 10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197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E762B" w:rsidRDefault="002E762B" w:rsidP="00A30097">
                            <w:pPr>
                              <w:jc w:val="center"/>
                            </w:pPr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id="Text Box 1095" o:spid="_x0000_s1029" type="#_x0000_t202" style="position:absolute;left:0;text-align:left;margin-left:332.6pt;margin-top:51.1pt;width:22.55pt;height:15.55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" filled="f" stroked="f">
                <v:textbox inset="0,0,0,0">
                  <w:txbxContent>
                    <w:p w:rsidR="002E762B" w:rsidRDefault="002E762B" w:rsidP="00A30097">
                      <w:pPr>
                        <w:jc w:val="center"/>
                      </w:pPr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224020</wp:posOffset>
                </wp:positionH>
                <wp:positionV relativeFrom="paragraph">
                  <wp:posOffset>92075</wp:posOffset>
                </wp:positionV>
                <wp:extent cx="286385" cy="197485"/>
                <wp:effectExtent l="1905" t="0" r="0" b="0"/>
                <wp:wrapNone/>
                <wp:docPr id="25" name="Text Box 10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197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30097" w:rsidRDefault="00A30097" w:rsidP="00A30097">
                            <w:pPr>
                              <w:jc w:val="center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id="Text Box 1094" o:spid="_x0000_s1030" type="#_x0000_t202" style="position:absolute;left:0;text-align:left;margin-left:332.6pt;margin-top:7.25pt;width:22.55pt;height:15.55pt;z-index:25196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" filled="f" stroked="f">
                <v:textbox inset="0,0,0,0">
                  <w:txbxContent>
                    <w:p w:rsidR="00A30097" w:rsidRDefault="00A30097" w:rsidP="00A30097">
                      <w:pPr>
                        <w:jc w:val="center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1868805</wp:posOffset>
                </wp:positionH>
                <wp:positionV relativeFrom="paragraph">
                  <wp:posOffset>2294890</wp:posOffset>
                </wp:positionV>
                <wp:extent cx="683895" cy="286385"/>
                <wp:effectExtent l="0" t="0" r="2540" b="1270"/>
                <wp:wrapNone/>
                <wp:docPr id="24" name="Text Box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30097" w:rsidRDefault="00A30097" w:rsidP="00A30097">
                            <w:pPr>
                              <w:jc w:val="center"/>
                            </w:pPr>
                            <w:r>
                              <w:t xml:space="preserve">2 </w:t>
                            </w:r>
                            <w:r>
                              <w:sym w:font="Symbol" w:char="F0B4"/>
                            </w:r>
                            <w:r>
                              <w:t xml:space="preserve"> 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id="Text Box 1093" o:spid="_x0000_s1031" type="#_x0000_t202" style="position:absolute;left:0;text-align:left;margin-left:147.15pt;margin-top:180.7pt;width:53.85pt;height:22.55pt;z-index:25196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" filled="f" stroked="f">
                <v:textbox inset="0,0,0,0">
                  <w:txbxContent>
                    <w:p w:rsidR="00A30097" w:rsidRDefault="00A30097" w:rsidP="00A30097">
                      <w:pPr>
                        <w:jc w:val="center"/>
                      </w:pPr>
                      <w:r>
                        <w:t xml:space="preserve">2 </w:t>
                      </w:r>
                      <w:r>
                        <w:sym w:font="Symbol" w:char="F0B4"/>
                      </w:r>
                      <w:r>
                        <w:t xml:space="preserve"> 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1868805</wp:posOffset>
                </wp:positionH>
                <wp:positionV relativeFrom="paragraph">
                  <wp:posOffset>1753870</wp:posOffset>
                </wp:positionV>
                <wp:extent cx="683895" cy="286385"/>
                <wp:effectExtent l="0" t="0" r="2540" b="0"/>
                <wp:wrapNone/>
                <wp:docPr id="23" name="Text Box 10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30097" w:rsidRDefault="00A30097" w:rsidP="00A30097">
                            <w:pPr>
                              <w:jc w:val="center"/>
                            </w:pPr>
                            <w:r>
                              <w:t xml:space="preserve">4 </w:t>
                            </w:r>
                            <w:r>
                              <w:sym w:font="Symbol" w:char="F0B4"/>
                            </w:r>
                            <w:r>
                              <w:t xml:space="preserve"> 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id="Text Box 1092" o:spid="_x0000_s1032" type="#_x0000_t202" style="position:absolute;left:0;text-align:left;margin-left:147.15pt;margin-top:138.1pt;width:53.85pt;height:22.55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" filled="f" stroked="f">
                <v:textbox inset="0,0,0,0">
                  <w:txbxContent>
                    <w:p w:rsidR="00A30097" w:rsidRDefault="00A30097" w:rsidP="00A30097">
                      <w:pPr>
                        <w:jc w:val="center"/>
                      </w:pPr>
                      <w:r>
                        <w:t xml:space="preserve">4 </w:t>
                      </w:r>
                      <w:r>
                        <w:sym w:font="Symbol" w:char="F0B4"/>
                      </w:r>
                      <w:r>
                        <w:t xml:space="preserve"> 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1868805</wp:posOffset>
                </wp:positionH>
                <wp:positionV relativeFrom="paragraph">
                  <wp:posOffset>1189355</wp:posOffset>
                </wp:positionV>
                <wp:extent cx="683895" cy="286385"/>
                <wp:effectExtent l="0" t="0" r="2540" b="1905"/>
                <wp:wrapNone/>
                <wp:docPr id="22" name="Text Box 1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30097" w:rsidRDefault="00A30097" w:rsidP="00A30097">
                            <w:pPr>
                              <w:jc w:val="center"/>
                            </w:pPr>
                            <w:r>
                              <w:t xml:space="preserve">8 </w:t>
                            </w:r>
                            <w:r>
                              <w:sym w:font="Symbol" w:char="F0B4"/>
                            </w:r>
                            <w:r>
                              <w:t xml:space="preserve"> 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id="Text Box 1091" o:spid="_x0000_s1033" type="#_x0000_t202" style="position:absolute;left:0;text-align:left;margin-left:147.15pt;margin-top:93.65pt;width:53.85pt;height:22.55pt;z-index:25196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" filled="f" stroked="f">
                <v:textbox inset="0,0,0,0">
                  <w:txbxContent>
                    <w:p w:rsidR="00A30097" w:rsidRDefault="00A30097" w:rsidP="00A30097">
                      <w:pPr>
                        <w:jc w:val="center"/>
                      </w:pPr>
                      <w:r>
                        <w:t xml:space="preserve">8 </w:t>
                      </w:r>
                      <w:r>
                        <w:sym w:font="Symbol" w:char="F0B4"/>
                      </w:r>
                      <w:r>
                        <w:t xml:space="preserve"> 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1868805</wp:posOffset>
                </wp:positionH>
                <wp:positionV relativeFrom="paragraph">
                  <wp:posOffset>648970</wp:posOffset>
                </wp:positionV>
                <wp:extent cx="683895" cy="286385"/>
                <wp:effectExtent l="0" t="0" r="2540" b="0"/>
                <wp:wrapNone/>
                <wp:docPr id="21" name="Text Box 10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30097" w:rsidRDefault="00A30097" w:rsidP="00A30097">
                            <w:pPr>
                              <w:jc w:val="center"/>
                            </w:pPr>
                            <w:r>
                              <w:t xml:space="preserve">5 </w:t>
                            </w:r>
                            <w:r>
                              <w:sym w:font="Symbol" w:char="F0B4"/>
                            </w:r>
                            <w:r>
                              <w:t xml:space="preserve"> 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id="Text Box 1090" o:spid="_x0000_s1034" type="#_x0000_t202" style="position:absolute;left:0;text-align:left;margin-left:147.15pt;margin-top:51.1pt;width:53.85pt;height:22.55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" filled="f" stroked="f">
                <v:textbox inset="0,0,0,0">
                  <w:txbxContent>
                    <w:p w:rsidR="00A30097" w:rsidRDefault="00A30097" w:rsidP="00A30097">
                      <w:pPr>
                        <w:jc w:val="center"/>
                      </w:pPr>
                      <w:r>
                        <w:t xml:space="preserve">5 </w:t>
                      </w:r>
                      <w:r>
                        <w:sym w:font="Symbol" w:char="F0B4"/>
                      </w:r>
                      <w:r>
                        <w:t xml:space="preserve"> 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1868805</wp:posOffset>
                </wp:positionH>
                <wp:positionV relativeFrom="paragraph">
                  <wp:posOffset>90805</wp:posOffset>
                </wp:positionV>
                <wp:extent cx="683895" cy="286385"/>
                <wp:effectExtent l="0" t="3810" r="2540" b="0"/>
                <wp:wrapNone/>
                <wp:docPr id="20" name="Text Box 1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389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30097" w:rsidRDefault="00A30097" w:rsidP="00A30097">
                            <w:pPr>
                              <w:jc w:val="center"/>
                            </w:pPr>
                            <w:r>
                              <w:t xml:space="preserve">9 </w:t>
                            </w:r>
                            <w:r>
                              <w:sym w:font="Symbol" w:char="F0B4"/>
                            </w:r>
                            <w:r>
                              <w:t xml:space="preserve">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id="Text Box 1089" o:spid="_x0000_s1035" type="#_x0000_t202" style="position:absolute;left:0;text-align:left;margin-left:147.15pt;margin-top:7.15pt;width:53.85pt;height:22.55pt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" filled="f" stroked="f">
                <v:textbox inset="0,0,0,0">
                  <w:txbxContent>
                    <w:p w:rsidR="00A30097" w:rsidRDefault="00A30097" w:rsidP="00A30097">
                      <w:pPr>
                        <w:jc w:val="center"/>
                      </w:pPr>
                      <w:r>
                        <w:t xml:space="preserve">9 </w:t>
                      </w:r>
                      <w:r>
                        <w:sym w:font="Symbol" w:char="F0B4"/>
                      </w:r>
                      <w:r>
                        <w:t xml:space="preserve"> 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Cs w:val="26"/>
        </w:rPr>
        <w:drawing>
          <wp:inline distT="0" distB="0" distL="0" distR="0">
            <wp:extent cx="2847975" cy="2619375"/>
            <wp:effectExtent l="0" t="0" r="0" b="0"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0097" w:rsidRDefault="00A30097" w:rsidP="00FB014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2E762B" w:rsidRDefault="002E762B" w:rsidP="00FB014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B60F78" w:rsidRDefault="00B60F78" w:rsidP="00C01761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175849" w:rsidRDefault="002E762B" w:rsidP="00175849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2E762B">
        <w:rPr>
          <w:rFonts w:cs="Arial"/>
          <w:noProof/>
          <w:szCs w:val="26"/>
        </w:rPr>
        <w:t>Escribe la hora que marca cada reloj.</w:t>
      </w:r>
    </w:p>
    <w:p w:rsidR="00FB014A" w:rsidRDefault="00FB014A" w:rsidP="00FB014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FB014A" w:rsidRDefault="001D7BCB" w:rsidP="002E762B">
      <w:pPr>
        <w:autoSpaceDE w:val="0"/>
        <w:autoSpaceDN w:val="0"/>
        <w:adjustRightInd w:val="0"/>
        <w:jc w:val="center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drawing>
          <wp:inline distT="0" distB="0" distL="0" distR="0">
            <wp:extent cx="5915025" cy="2133600"/>
            <wp:effectExtent l="0" t="0" r="0" b="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14A" w:rsidRDefault="00FB014A" w:rsidP="00FB014A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FB014A" w:rsidRDefault="001D7BCB" w:rsidP="00BD4BC8">
      <w:pPr>
        <w:tabs>
          <w:tab w:val="left" w:pos="3686"/>
          <w:tab w:val="left" w:pos="7230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mc:AlternateContent>
          <mc:Choice Requires="wpg">
            <w:drawing>
              <wp:inline distT="0" distB="0" distL="0" distR="0">
                <wp:extent cx="1764030" cy="152400"/>
                <wp:effectExtent l="13335" t="10160" r="13335" b="8890"/>
                <wp:docPr id="15" name="Group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4030" cy="152400"/>
                          <a:chOff x="0" y="0"/>
                          <a:chExt cx="53557" cy="1524"/>
                        </a:xfrm>
                      </wpg:grpSpPr>
                      <wps:wsp>
                        <wps:cNvPr id="16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0" y="152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3557" y="0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6BEAB1A8" id="Group 1099" o:spid="_x0000_s1026" style="width:138.9pt;height:12pt;mso-position-horizontal-relative:char;mso-position-vertical-relative:line" coordsize="53557,1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">
                <v:line id="Line 10" o:spid="_x0000_s1027" style="position:absolute;visibility:visible;mso-wrap-style:square" from="0,54" to="53492,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11" o:spid="_x0000_s1028" style="position:absolute;visibility:visible;mso-wrap-style:square" from="0,1524" to="5349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line id="Line 14" o:spid="_x0000_s1029" style="position:absolute;visibility:visible;mso-wrap-style:square" from="53557,0" to="53557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15" o:spid="_x0000_s1030" style="position:absolute;visibility:visible;mso-wrap-style:square" from="0,54" to="0,1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<w10:anchorlock/>
              </v:group>
            </w:pict>
          </mc:Fallback>
        </mc:AlternateContent>
      </w:r>
      <w:r w:rsidR="002E762B">
        <w:rPr>
          <w:rFonts w:cs="Arial"/>
          <w:noProof/>
          <w:szCs w:val="26"/>
        </w:rPr>
        <w:tab/>
      </w:r>
      <w:r>
        <w:rPr>
          <w:rFonts w:cs="Arial"/>
          <w:noProof/>
          <w:szCs w:val="26"/>
        </w:rPr>
        <mc:AlternateContent>
          <mc:Choice Requires="wpg">
            <w:drawing>
              <wp:inline distT="0" distB="0" distL="0" distR="0">
                <wp:extent cx="1764030" cy="152400"/>
                <wp:effectExtent l="8890" t="10160" r="8255" b="8890"/>
                <wp:docPr id="7" name="Group 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4030" cy="152400"/>
                          <a:chOff x="0" y="0"/>
                          <a:chExt cx="53557" cy="1524"/>
                        </a:xfrm>
                      </wpg:grpSpPr>
                      <wps:wsp>
                        <wps:cNvPr id="8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0" y="152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3557" y="0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6B5D0798" id="Group 1104" o:spid="_x0000_s1026" style="width:138.9pt;height:12pt;mso-position-horizontal-relative:char;mso-position-vertical-relative:line" coordsize="53557,1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">
                <v:line id="Line 10" o:spid="_x0000_s1027" style="position:absolute;visibility:visible;mso-wrap-style:square" from="0,54" to="53492,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<v:line id="Line 11" o:spid="_x0000_s1028" style="position:absolute;visibility:visible;mso-wrap-style:square" from="0,1524" to="5349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14" o:spid="_x0000_s1029" style="position:absolute;visibility:visible;mso-wrap-style:square" from="53557,0" to="53557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Line 15" o:spid="_x0000_s1030" style="position:absolute;visibility:visible;mso-wrap-style:square" from="0,54" to="0,1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w10:anchorlock/>
              </v:group>
            </w:pict>
          </mc:Fallback>
        </mc:AlternateContent>
      </w:r>
      <w:r w:rsidR="002E762B">
        <w:rPr>
          <w:rFonts w:cs="Arial"/>
          <w:noProof/>
          <w:szCs w:val="26"/>
        </w:rPr>
        <w:tab/>
      </w:r>
      <w:r>
        <w:rPr>
          <w:rFonts w:cs="Arial"/>
          <w:noProof/>
          <w:szCs w:val="26"/>
        </w:rPr>
        <mc:AlternateContent>
          <mc:Choice Requires="wpg">
            <w:drawing>
              <wp:inline distT="0" distB="0" distL="0" distR="0">
                <wp:extent cx="1764030" cy="152400"/>
                <wp:effectExtent l="13970" t="10160" r="12700" b="8890"/>
                <wp:docPr id="1" name="Group 1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4030" cy="152400"/>
                          <a:chOff x="0" y="0"/>
                          <a:chExt cx="53557" cy="1524"/>
                        </a:xfrm>
                      </wpg:grpSpPr>
                      <wps:wsp>
                        <wps:cNvPr id="2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0" y="1524"/>
                            <a:ext cx="534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3557" y="0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0" y="54"/>
                            <a:ext cx="0" cy="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group w14:anchorId="6FD869AB" id="Group 1109" o:spid="_x0000_s1026" style="width:138.9pt;height:12pt;mso-position-horizontal-relative:char;mso-position-vertical-relative:line" coordsize="53557,1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">
                <v:line id="Line 10" o:spid="_x0000_s1027" style="position:absolute;visibility:visible;mso-wrap-style:square" from="0,54" to="53492,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11" o:spid="_x0000_s1028" style="position:absolute;visibility:visible;mso-wrap-style:square" from="0,1524" to="53492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line id="Line 14" o:spid="_x0000_s1029" style="position:absolute;visibility:visible;mso-wrap-style:square" from="53557,0" to="53557,1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line id="Line 15" o:spid="_x0000_s1030" style="position:absolute;visibility:visible;mso-wrap-style:square" from="0,54" to="0,1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w10:anchorlock/>
              </v:group>
            </w:pict>
          </mc:Fallback>
        </mc:AlternateContent>
      </w:r>
      <w:bookmarkStart w:id="1" w:name="_GoBack"/>
      <w:bookmarkEnd w:id="1"/>
    </w:p>
    <w:sectPr w:rsidR="00FB014A" w:rsidSect="00FC3E4F">
      <w:headerReference w:type="default" r:id="rId26"/>
      <w:pgSz w:w="11906" w:h="16838" w:code="9"/>
      <w:pgMar w:top="1383" w:right="851" w:bottom="1134" w:left="85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6E27" w:rsidRDefault="007A6E27">
      <w:r>
        <w:separator/>
      </w:r>
    </w:p>
  </w:endnote>
  <w:endnote w:type="continuationSeparator" w:id="0">
    <w:p w:rsidR="007A6E27" w:rsidRDefault="007A6E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 Std Medium">
    <w:charset w:val="00"/>
    <w:family w:val="auto"/>
    <w:pitch w:val="variable"/>
    <w:sig w:usb0="00000003" w:usb1="00000000" w:usb2="00000000" w:usb3="00000000" w:csb0="00000001" w:csb1="00000000"/>
  </w:font>
  <w:font w:name="Avenir LT Std 35 Light">
    <w:altName w:val="Avenir LT Std 35 Light"/>
    <w:charset w:val="00"/>
    <w:family w:val="auto"/>
    <w:pitch w:val="variable"/>
    <w:sig w:usb0="00000003" w:usb1="00000000" w:usb2="00000000" w:usb3="00000000" w:csb0="00000001" w:csb1="00000000"/>
  </w:font>
  <w:font w:name="Gotham Bold">
    <w:charset w:val="00"/>
    <w:family w:val="auto"/>
    <w:pitch w:val="variable"/>
    <w:sig w:usb0="A100007F" w:usb1="4000005B" w:usb2="00000000" w:usb3="00000000" w:csb0="0000009B" w:csb1="00000000"/>
  </w:font>
  <w:font w:name="ITC Franklin Gothic Std Heavy">
    <w:charset w:val="00"/>
    <w:family w:val="auto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56A1" w:rsidRPr="00591A53" w:rsidRDefault="002156A1" w:rsidP="00591A53">
    <w:pPr>
      <w:pStyle w:val="Piedepgina"/>
      <w:jc w:val="right"/>
      <w:rPr>
        <w:rFonts w:cs="Arial"/>
        <w:sz w:val="16"/>
        <w:szCs w:val="16"/>
        <w:lang w:val="es-ES_tradnl"/>
      </w:rPr>
    </w:pPr>
    <w:r w:rsidRPr="00E232FE">
      <w:rPr>
        <w:rFonts w:cs="Arial"/>
        <w:sz w:val="16"/>
        <w:szCs w:val="16"/>
        <w:lang w:val="es-ES_tradnl"/>
      </w:rPr>
      <w:t>©</w:t>
    </w:r>
    <w:r>
      <w:rPr>
        <w:rFonts w:cs="Arial"/>
        <w:sz w:val="16"/>
        <w:szCs w:val="16"/>
        <w:lang w:val="es-ES_tradnl"/>
      </w:rPr>
      <w:t xml:space="preserve"> GRUPO ANAYA, S.A</w:t>
    </w:r>
    <w:r w:rsidRPr="00E232FE">
      <w:rPr>
        <w:rFonts w:cs="Arial"/>
        <w:sz w:val="16"/>
        <w:szCs w:val="16"/>
        <w:lang w:val="es-ES_tradnl"/>
      </w:rPr>
      <w:t xml:space="preserve">. Material </w:t>
    </w:r>
    <w:proofErr w:type="spellStart"/>
    <w:r w:rsidRPr="00E232FE">
      <w:rPr>
        <w:rFonts w:cs="Arial"/>
        <w:sz w:val="16"/>
        <w:szCs w:val="16"/>
        <w:lang w:val="es-ES_tradnl"/>
      </w:rPr>
      <w:t>fotocopiable</w:t>
    </w:r>
    <w:proofErr w:type="spellEnd"/>
    <w:r w:rsidRPr="00E232FE">
      <w:rPr>
        <w:rFonts w:cs="Arial"/>
        <w:sz w:val="16"/>
        <w:szCs w:val="16"/>
        <w:lang w:val="es-ES_tradnl"/>
      </w:rPr>
      <w:t xml:space="preserve"> autorizado.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56A1" w:rsidRPr="00591A53" w:rsidRDefault="002156A1" w:rsidP="00591A53">
    <w:pPr>
      <w:pStyle w:val="Piedepgina"/>
      <w:jc w:val="right"/>
      <w:rPr>
        <w:rFonts w:cs="Arial"/>
        <w:sz w:val="16"/>
        <w:szCs w:val="16"/>
        <w:lang w:val="es-ES_tradn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6E27" w:rsidRDefault="007A6E27">
      <w:r>
        <w:separator/>
      </w:r>
    </w:p>
  </w:footnote>
  <w:footnote w:type="continuationSeparator" w:id="0">
    <w:p w:rsidR="007A6E27" w:rsidRDefault="007A6E2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Ind w:w="15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8893"/>
      <w:gridCol w:w="731"/>
    </w:tblGrid>
    <w:tr w:rsidR="002156A1" w:rsidRPr="001C2043" w:rsidTr="00915DAA">
      <w:trPr>
        <w:trHeight w:val="516"/>
      </w:trPr>
      <w:tc>
        <w:tcPr>
          <w:tcW w:w="8893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2156A1" w:rsidRPr="00915DAA" w:rsidRDefault="002156A1" w:rsidP="00915DAA">
          <w:pPr>
            <w:tabs>
              <w:tab w:val="left" w:leader="dot" w:pos="8635"/>
            </w:tabs>
            <w:spacing w:before="160"/>
            <w:rPr>
              <w:rFonts w:cs="Arial"/>
              <w:b/>
              <w:sz w:val="22"/>
              <w:szCs w:val="22"/>
            </w:rPr>
          </w:pPr>
          <w:r w:rsidRPr="000C3899">
            <w:rPr>
              <w:rFonts w:cs="Arial"/>
              <w:b/>
              <w:sz w:val="22"/>
              <w:szCs w:val="22"/>
            </w:rPr>
            <w:t xml:space="preserve">Nombre y apellidos: </w:t>
          </w:r>
          <w:r>
            <w:rPr>
              <w:rFonts w:cs="Arial"/>
              <w:b/>
              <w:sz w:val="22"/>
              <w:szCs w:val="22"/>
            </w:rPr>
            <w:tab/>
          </w:r>
        </w:p>
      </w:tc>
      <w:tc>
        <w:tcPr>
          <w:tcW w:w="731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2156A1" w:rsidRPr="0020674A" w:rsidRDefault="002156A1" w:rsidP="001F7EEE">
          <w:pPr>
            <w:jc w:val="center"/>
            <w:rPr>
              <w:rFonts w:ascii="Arial Black" w:hAnsi="Arial Black"/>
              <w:lang w:val="es-ES_tradnl"/>
            </w:rPr>
          </w:pPr>
          <w:r w:rsidRPr="0020674A">
            <w:rPr>
              <w:rFonts w:ascii="Arial Black" w:hAnsi="Arial Black"/>
              <w:lang w:val="es-ES_tradnl"/>
            </w:rPr>
            <w:t>E</w:t>
          </w:r>
          <w:r>
            <w:rPr>
              <w:rFonts w:ascii="Arial Black" w:hAnsi="Arial Black"/>
              <w:lang w:val="es-ES_tradnl"/>
            </w:rPr>
            <w:t>V</w:t>
          </w:r>
        </w:p>
      </w:tc>
    </w:tr>
  </w:tbl>
  <w:p w:rsidR="002156A1" w:rsidRDefault="002156A1">
    <w:pPr>
      <w:pStyle w:val="Encabezado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56A1" w:rsidRPr="00A91CE2" w:rsidRDefault="002156A1" w:rsidP="000A759F">
    <w:pPr>
      <w:tabs>
        <w:tab w:val="left" w:pos="921"/>
        <w:tab w:val="left" w:pos="6317"/>
        <w:tab w:val="right" w:pos="10204"/>
      </w:tabs>
      <w:spacing w:after="60"/>
      <w:ind w:left="153"/>
      <w:rPr>
        <w:rFonts w:ascii="Arial Black" w:hAnsi="Arial Black"/>
        <w:sz w:val="16"/>
        <w:szCs w:val="16"/>
        <w:lang w:val="es-ES_tradnl"/>
      </w:rPr>
    </w:pP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 w:rsidR="001D7BCB">
      <w:rPr>
        <w:noProof/>
        <w:sz w:val="16"/>
        <w:szCs w:val="16"/>
      </w:rPr>
      <w:drawing>
        <wp:inline distT="0" distB="0" distL="0" distR="0">
          <wp:extent cx="476250" cy="114300"/>
          <wp:effectExtent l="0" t="0" r="0" b="0"/>
          <wp:docPr id="4" name="Imagen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250" cy="114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tbl>
    <w:tblPr>
      <w:tblW w:w="10274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767"/>
      <w:gridCol w:w="8732"/>
      <w:gridCol w:w="775"/>
    </w:tblGrid>
    <w:tr w:rsidR="002156A1" w:rsidRPr="001C2043" w:rsidTr="00670D60">
      <w:trPr>
        <w:trHeight w:val="680"/>
        <w:jc w:val="center"/>
      </w:trPr>
      <w:tc>
        <w:tcPr>
          <w:tcW w:w="767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4" w:space="0" w:color="auto"/>
          </w:tcBorders>
          <w:vAlign w:val="center"/>
        </w:tcPr>
        <w:p w:rsidR="002156A1" w:rsidRPr="00D93944" w:rsidRDefault="002156A1" w:rsidP="000A759F">
          <w:pPr>
            <w:tabs>
              <w:tab w:val="left" w:pos="6237"/>
            </w:tabs>
            <w:jc w:val="center"/>
            <w:rPr>
              <w:rFonts w:ascii="Arial Black" w:hAnsi="Arial Black" w:cs="Arial"/>
              <w:b/>
              <w:sz w:val="40"/>
              <w:szCs w:val="40"/>
            </w:rPr>
          </w:pPr>
        </w:p>
      </w:tc>
      <w:tc>
        <w:tcPr>
          <w:tcW w:w="8732" w:type="dxa"/>
          <w:tcBorders>
            <w:top w:val="single" w:sz="18" w:space="0" w:color="808080"/>
            <w:left w:val="single" w:sz="4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2156A1" w:rsidRPr="0006139C" w:rsidRDefault="002156A1" w:rsidP="000A759F">
          <w:pPr>
            <w:tabs>
              <w:tab w:val="left" w:leader="dot" w:pos="8517"/>
            </w:tabs>
            <w:spacing w:before="120"/>
            <w:rPr>
              <w:rFonts w:cs="Arial"/>
              <w:b/>
              <w:sz w:val="18"/>
              <w:szCs w:val="18"/>
            </w:rPr>
          </w:pPr>
          <w:r w:rsidRPr="0006139C">
            <w:rPr>
              <w:rFonts w:cs="Arial"/>
              <w:b/>
              <w:sz w:val="18"/>
              <w:szCs w:val="18"/>
            </w:rPr>
            <w:t xml:space="preserve">Nombre y apellidos: </w:t>
          </w:r>
          <w:r w:rsidRPr="0006139C">
            <w:rPr>
              <w:rFonts w:cs="Arial"/>
              <w:b/>
              <w:sz w:val="18"/>
              <w:szCs w:val="18"/>
            </w:rPr>
            <w:tab/>
          </w:r>
        </w:p>
        <w:p w:rsidR="002156A1" w:rsidRPr="00C44C32" w:rsidRDefault="002156A1" w:rsidP="00670D60">
          <w:pPr>
            <w:tabs>
              <w:tab w:val="left" w:leader="dot" w:pos="4123"/>
              <w:tab w:val="left" w:leader="dot" w:pos="8517"/>
            </w:tabs>
            <w:spacing w:before="100"/>
            <w:rPr>
              <w:color w:val="A6A6A6"/>
            </w:rPr>
          </w:pPr>
          <w:r w:rsidRPr="0006139C">
            <w:rPr>
              <w:rFonts w:cs="Arial"/>
              <w:b/>
              <w:sz w:val="18"/>
              <w:szCs w:val="18"/>
            </w:rPr>
            <w:t xml:space="preserve">Fecha: </w:t>
          </w:r>
          <w:r w:rsidRPr="0006139C">
            <w:rPr>
              <w:rFonts w:cs="Arial"/>
              <w:b/>
              <w:sz w:val="18"/>
              <w:szCs w:val="18"/>
              <w:lang w:val="es-ES_tradnl"/>
            </w:rPr>
            <w:tab/>
            <w:t xml:space="preserve">      </w:t>
          </w:r>
          <w:r>
            <w:rPr>
              <w:rFonts w:cs="Arial"/>
              <w:b/>
              <w:sz w:val="18"/>
              <w:szCs w:val="18"/>
              <w:lang w:val="es-ES_tradnl"/>
            </w:rPr>
            <w:t xml:space="preserve">                  </w:t>
          </w:r>
          <w:r w:rsidR="004D238E">
            <w:rPr>
              <w:rFonts w:cs="Arial"/>
              <w:b/>
              <w:sz w:val="18"/>
              <w:szCs w:val="18"/>
            </w:rPr>
            <w:t>Matemáticas</w:t>
          </w:r>
          <w:r w:rsidRPr="0006139C">
            <w:rPr>
              <w:rFonts w:ascii="Arial Black" w:hAnsi="Arial Black"/>
              <w:sz w:val="18"/>
              <w:szCs w:val="18"/>
            </w:rPr>
            <w:t xml:space="preserve"> </w:t>
          </w:r>
          <w:r w:rsidR="0085189F">
            <w:rPr>
              <w:rFonts w:ascii="Arial Black" w:hAnsi="Arial Black"/>
              <w:sz w:val="18"/>
              <w:szCs w:val="18"/>
            </w:rPr>
            <w:t>2</w:t>
          </w:r>
          <w:r w:rsidRPr="0006139C">
            <w:rPr>
              <w:rFonts w:ascii="Arial Black" w:hAnsi="Arial Black"/>
              <w:sz w:val="18"/>
              <w:szCs w:val="18"/>
            </w:rPr>
            <w:t xml:space="preserve">.º </w:t>
          </w:r>
          <w:r w:rsidRPr="0006139C">
            <w:rPr>
              <w:rFonts w:cs="Arial"/>
              <w:b/>
              <w:sz w:val="18"/>
              <w:szCs w:val="18"/>
            </w:rPr>
            <w:tab/>
          </w:r>
        </w:p>
      </w:tc>
      <w:tc>
        <w:tcPr>
          <w:tcW w:w="775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2156A1" w:rsidRPr="0020674A" w:rsidRDefault="002156A1" w:rsidP="00EB76F2">
          <w:pPr>
            <w:jc w:val="center"/>
            <w:rPr>
              <w:rFonts w:ascii="Arial Black" w:hAnsi="Arial Black"/>
              <w:lang w:val="es-ES_tradnl"/>
            </w:rPr>
          </w:pPr>
          <w:r w:rsidRPr="0020674A">
            <w:rPr>
              <w:rFonts w:ascii="Arial Black" w:hAnsi="Arial Black"/>
              <w:lang w:val="es-ES_tradnl"/>
            </w:rPr>
            <w:t>E</w:t>
          </w:r>
          <w:r w:rsidR="00506FE9">
            <w:rPr>
              <w:rFonts w:ascii="Arial Black" w:hAnsi="Arial Black"/>
              <w:lang w:val="es-ES_tradnl"/>
            </w:rPr>
            <w:t>F</w:t>
          </w:r>
        </w:p>
      </w:tc>
    </w:tr>
  </w:tbl>
  <w:p w:rsidR="002156A1" w:rsidRPr="000A759F" w:rsidRDefault="002156A1" w:rsidP="000A759F">
    <w:pPr>
      <w:pStyle w:val="Encabezado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56A1" w:rsidRPr="00A91CE2" w:rsidRDefault="002156A1" w:rsidP="000A759F">
    <w:pPr>
      <w:tabs>
        <w:tab w:val="left" w:pos="921"/>
        <w:tab w:val="left" w:pos="6317"/>
        <w:tab w:val="right" w:pos="10204"/>
      </w:tabs>
      <w:spacing w:after="60"/>
      <w:ind w:left="153"/>
      <w:rPr>
        <w:rFonts w:ascii="Arial Black" w:hAnsi="Arial Black"/>
        <w:sz w:val="16"/>
        <w:szCs w:val="16"/>
        <w:lang w:val="es-ES_tradnl"/>
      </w:rPr>
    </w:pP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>
      <w:rPr>
        <w:noProof/>
        <w:sz w:val="16"/>
        <w:szCs w:val="16"/>
      </w:rPr>
      <w:tab/>
    </w:r>
    <w:r w:rsidR="001D7BCB">
      <w:rPr>
        <w:noProof/>
        <w:sz w:val="16"/>
        <w:szCs w:val="16"/>
      </w:rPr>
      <w:drawing>
        <wp:inline distT="0" distB="0" distL="0" distR="0">
          <wp:extent cx="476250" cy="114300"/>
          <wp:effectExtent l="0" t="0" r="0" b="0"/>
          <wp:docPr id="14" name="Imagen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250" cy="114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tbl>
    <w:tblPr>
      <w:tblW w:w="10206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71"/>
      <w:gridCol w:w="8922"/>
      <w:gridCol w:w="713"/>
    </w:tblGrid>
    <w:tr w:rsidR="002156A1" w:rsidRPr="001C2043" w:rsidTr="00670D60">
      <w:trPr>
        <w:trHeight w:val="420"/>
        <w:jc w:val="center"/>
      </w:trPr>
      <w:tc>
        <w:tcPr>
          <w:tcW w:w="568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4" w:space="0" w:color="auto"/>
          </w:tcBorders>
          <w:vAlign w:val="center"/>
        </w:tcPr>
        <w:p w:rsidR="002156A1" w:rsidRPr="00D93944" w:rsidRDefault="002156A1" w:rsidP="000A759F">
          <w:pPr>
            <w:tabs>
              <w:tab w:val="left" w:pos="6237"/>
            </w:tabs>
            <w:jc w:val="center"/>
            <w:rPr>
              <w:rFonts w:ascii="Arial Black" w:hAnsi="Arial Black" w:cs="Arial"/>
              <w:b/>
              <w:szCs w:val="28"/>
            </w:rPr>
          </w:pPr>
        </w:p>
      </w:tc>
      <w:tc>
        <w:tcPr>
          <w:tcW w:w="8864" w:type="dxa"/>
          <w:tcBorders>
            <w:top w:val="single" w:sz="18" w:space="0" w:color="808080"/>
            <w:left w:val="single" w:sz="4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2156A1" w:rsidRPr="00D93944" w:rsidRDefault="002156A1" w:rsidP="000A759F">
          <w:pPr>
            <w:tabs>
              <w:tab w:val="left" w:leader="dot" w:pos="8517"/>
            </w:tabs>
            <w:spacing w:before="120"/>
            <w:rPr>
              <w:rFonts w:cs="Arial"/>
              <w:b/>
              <w:sz w:val="18"/>
              <w:szCs w:val="18"/>
            </w:rPr>
          </w:pPr>
          <w:r w:rsidRPr="0006139C">
            <w:rPr>
              <w:rFonts w:cs="Arial"/>
              <w:b/>
              <w:sz w:val="18"/>
              <w:szCs w:val="18"/>
            </w:rPr>
            <w:t xml:space="preserve">Nombre y apellidos: </w:t>
          </w:r>
          <w:r w:rsidRPr="0006139C">
            <w:rPr>
              <w:rFonts w:cs="Arial"/>
              <w:b/>
              <w:sz w:val="18"/>
              <w:szCs w:val="18"/>
            </w:rPr>
            <w:tab/>
          </w:r>
        </w:p>
      </w:tc>
      <w:tc>
        <w:tcPr>
          <w:tcW w:w="708" w:type="dxa"/>
          <w:tcBorders>
            <w:top w:val="single" w:sz="18" w:space="0" w:color="808080"/>
            <w:left w:val="single" w:sz="6" w:space="0" w:color="auto"/>
            <w:bottom w:val="single" w:sz="18" w:space="0" w:color="808080"/>
            <w:right w:val="single" w:sz="6" w:space="0" w:color="auto"/>
          </w:tcBorders>
          <w:vAlign w:val="center"/>
        </w:tcPr>
        <w:p w:rsidR="002156A1" w:rsidRPr="0020674A" w:rsidRDefault="002156A1" w:rsidP="00EB76F2">
          <w:pPr>
            <w:jc w:val="center"/>
            <w:rPr>
              <w:rFonts w:ascii="Arial Black" w:hAnsi="Arial Black"/>
              <w:lang w:val="es-ES_tradnl"/>
            </w:rPr>
          </w:pPr>
          <w:r w:rsidRPr="0020674A">
            <w:rPr>
              <w:rFonts w:ascii="Arial Black" w:hAnsi="Arial Black"/>
              <w:lang w:val="es-ES_tradnl"/>
            </w:rPr>
            <w:t>E</w:t>
          </w:r>
          <w:r w:rsidR="00506FE9">
            <w:rPr>
              <w:rFonts w:ascii="Arial Black" w:hAnsi="Arial Black"/>
              <w:lang w:val="es-ES_tradnl"/>
            </w:rPr>
            <w:t>F</w:t>
          </w:r>
        </w:p>
      </w:tc>
    </w:tr>
  </w:tbl>
  <w:p w:rsidR="002156A1" w:rsidRPr="000A759F" w:rsidRDefault="002156A1" w:rsidP="000A759F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D05F6FCC"/>
    <w:multiLevelType w:val="hybridMultilevel"/>
    <w:tmpl w:val="89CC0F0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FFFFFF1D"/>
    <w:multiLevelType w:val="multilevel"/>
    <w:tmpl w:val="ABDA4BF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23557DD"/>
    <w:multiLevelType w:val="hybridMultilevel"/>
    <w:tmpl w:val="910E6592"/>
    <w:lvl w:ilvl="0" w:tplc="07FE12A2">
      <w:start w:val="1"/>
      <w:numFmt w:val="bullet"/>
      <w:pStyle w:val="parrafoBolo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136857"/>
    <w:multiLevelType w:val="hybridMultilevel"/>
    <w:tmpl w:val="91D635FE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 w15:restartNumberingAfterBreak="0">
    <w:nsid w:val="30B30625"/>
    <w:multiLevelType w:val="hybridMultilevel"/>
    <w:tmpl w:val="91D635FE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5" w15:restartNumberingAfterBreak="0">
    <w:nsid w:val="3387D7C0"/>
    <w:multiLevelType w:val="hybridMultilevel"/>
    <w:tmpl w:val="CBC42CC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 w15:restartNumberingAfterBreak="0">
    <w:nsid w:val="36616A9D"/>
    <w:multiLevelType w:val="hybridMultilevel"/>
    <w:tmpl w:val="B1F6CB3C"/>
    <w:lvl w:ilvl="0" w:tplc="B400FD80">
      <w:start w:val="2"/>
      <w:numFmt w:val="bullet"/>
      <w:lvlText w:val="•"/>
      <w:lvlJc w:val="left"/>
      <w:pPr>
        <w:ind w:left="786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436009D3"/>
    <w:multiLevelType w:val="hybridMultilevel"/>
    <w:tmpl w:val="749855A4"/>
    <w:lvl w:ilvl="0" w:tplc="A192FC7A">
      <w:start w:val="3"/>
      <w:numFmt w:val="bullet"/>
      <w:lvlText w:val="–"/>
      <w:lvlJc w:val="left"/>
      <w:pPr>
        <w:ind w:left="785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8" w15:restartNumberingAfterBreak="0">
    <w:nsid w:val="4C3E224F"/>
    <w:multiLevelType w:val="hybridMultilevel"/>
    <w:tmpl w:val="8BE45276"/>
    <w:lvl w:ilvl="0" w:tplc="D65AE30A">
      <w:start w:val="1"/>
      <w:numFmt w:val="decimal"/>
      <w:pStyle w:val="textoGeneralNumerado"/>
      <w:lvlText w:val="%1"/>
      <w:lvlJc w:val="right"/>
      <w:pPr>
        <w:ind w:left="4755" w:hanging="360"/>
      </w:pPr>
      <w:rPr>
        <w:rFonts w:ascii="Arial" w:hAnsi="Arial" w:hint="default"/>
        <w:b/>
        <w:i w:val="0"/>
        <w:color w:val="auto"/>
        <w:position w:val="0"/>
        <w:sz w:val="32"/>
        <w:szCs w:val="28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6F0D65C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2"/>
  </w:num>
  <w:num w:numId="3">
    <w:abstractNumId w:val="8"/>
    <w:lvlOverride w:ilvl="0">
      <w:startOverride w:val="1"/>
    </w:lvlOverride>
  </w:num>
  <w:num w:numId="4">
    <w:abstractNumId w:val="6"/>
  </w:num>
  <w:num w:numId="5">
    <w:abstractNumId w:val="8"/>
    <w:lvlOverride w:ilvl="0">
      <w:startOverride w:val="1"/>
    </w:lvlOverride>
  </w:num>
  <w:num w:numId="6">
    <w:abstractNumId w:val="8"/>
    <w:lvlOverride w:ilvl="0">
      <w:startOverride w:val="1"/>
    </w:lvlOverride>
  </w:num>
  <w:num w:numId="7">
    <w:abstractNumId w:val="0"/>
  </w:num>
  <w:num w:numId="8">
    <w:abstractNumId w:val="5"/>
  </w:num>
  <w:num w:numId="9">
    <w:abstractNumId w:val="1"/>
  </w:num>
  <w:num w:numId="10">
    <w:abstractNumId w:val="8"/>
    <w:lvlOverride w:ilvl="0">
      <w:startOverride w:val="1"/>
    </w:lvlOverride>
  </w:num>
  <w:num w:numId="11">
    <w:abstractNumId w:val="7"/>
  </w:num>
  <w:num w:numId="12">
    <w:abstractNumId w:val="8"/>
  </w:num>
  <w:num w:numId="13">
    <w:abstractNumId w:val="8"/>
  </w:num>
  <w:num w:numId="14">
    <w:abstractNumId w:val="8"/>
  </w:num>
  <w:num w:numId="15">
    <w:abstractNumId w:val="8"/>
  </w:num>
  <w:num w:numId="16">
    <w:abstractNumId w:val="8"/>
  </w:num>
  <w:num w:numId="17">
    <w:abstractNumId w:val="8"/>
  </w:num>
  <w:num w:numId="18">
    <w:abstractNumId w:val="8"/>
  </w:num>
  <w:num w:numId="19">
    <w:abstractNumId w:val="8"/>
  </w:num>
  <w:num w:numId="20">
    <w:abstractNumId w:val="3"/>
  </w:num>
  <w:num w:numId="21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noPunctuationKerning/>
  <w:characterSpacingControl w:val="doNotCompress"/>
  <w:hdrShapeDefaults>
    <o:shapedefaults v:ext="edit" spidmax="2049" fill="f" fillcolor="white" stroke="f">
      <v:fill color="white" on="f"/>
      <v:stroke on="f"/>
      <v:shadow color="black" opacity="49151f" offset=".74833mm,.74833mm"/>
      <v:textbox inset=",7.2pt,,7.2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02E2"/>
    <w:rsid w:val="00001BFB"/>
    <w:rsid w:val="0000534A"/>
    <w:rsid w:val="00007522"/>
    <w:rsid w:val="000105E2"/>
    <w:rsid w:val="0001476F"/>
    <w:rsid w:val="00016F11"/>
    <w:rsid w:val="00021DA8"/>
    <w:rsid w:val="000226C6"/>
    <w:rsid w:val="00026956"/>
    <w:rsid w:val="00030044"/>
    <w:rsid w:val="00033BF2"/>
    <w:rsid w:val="0003583B"/>
    <w:rsid w:val="000403E0"/>
    <w:rsid w:val="00044040"/>
    <w:rsid w:val="00045C63"/>
    <w:rsid w:val="00051EEB"/>
    <w:rsid w:val="00054702"/>
    <w:rsid w:val="000554B5"/>
    <w:rsid w:val="00056F18"/>
    <w:rsid w:val="000571EE"/>
    <w:rsid w:val="0006129C"/>
    <w:rsid w:val="0006139C"/>
    <w:rsid w:val="00062890"/>
    <w:rsid w:val="000643FD"/>
    <w:rsid w:val="000671A1"/>
    <w:rsid w:val="00067A61"/>
    <w:rsid w:val="00067E88"/>
    <w:rsid w:val="00071C0F"/>
    <w:rsid w:val="00071D75"/>
    <w:rsid w:val="000724E6"/>
    <w:rsid w:val="000744F1"/>
    <w:rsid w:val="00075B93"/>
    <w:rsid w:val="000845D8"/>
    <w:rsid w:val="000923AD"/>
    <w:rsid w:val="00093A10"/>
    <w:rsid w:val="00094341"/>
    <w:rsid w:val="000A39D6"/>
    <w:rsid w:val="000A5D1B"/>
    <w:rsid w:val="000A6763"/>
    <w:rsid w:val="000A759F"/>
    <w:rsid w:val="000A7AC5"/>
    <w:rsid w:val="000B0E5D"/>
    <w:rsid w:val="000B22EF"/>
    <w:rsid w:val="000B2363"/>
    <w:rsid w:val="000B28DD"/>
    <w:rsid w:val="000B42E1"/>
    <w:rsid w:val="000C3899"/>
    <w:rsid w:val="000C447F"/>
    <w:rsid w:val="000C6CBE"/>
    <w:rsid w:val="000C740F"/>
    <w:rsid w:val="000D0965"/>
    <w:rsid w:val="000D0B26"/>
    <w:rsid w:val="000D72B2"/>
    <w:rsid w:val="000D7C0D"/>
    <w:rsid w:val="000E2502"/>
    <w:rsid w:val="000E589A"/>
    <w:rsid w:val="000F1AFB"/>
    <w:rsid w:val="000F1E16"/>
    <w:rsid w:val="000F2B9E"/>
    <w:rsid w:val="000F3617"/>
    <w:rsid w:val="000F7424"/>
    <w:rsid w:val="00100FB4"/>
    <w:rsid w:val="00103D9D"/>
    <w:rsid w:val="00104888"/>
    <w:rsid w:val="0010573E"/>
    <w:rsid w:val="00113ED8"/>
    <w:rsid w:val="001149B3"/>
    <w:rsid w:val="00114AAD"/>
    <w:rsid w:val="00115139"/>
    <w:rsid w:val="00115D08"/>
    <w:rsid w:val="00117249"/>
    <w:rsid w:val="00123D81"/>
    <w:rsid w:val="00123EE2"/>
    <w:rsid w:val="0012535B"/>
    <w:rsid w:val="00126E81"/>
    <w:rsid w:val="00127C12"/>
    <w:rsid w:val="00127DE8"/>
    <w:rsid w:val="00140BDD"/>
    <w:rsid w:val="00144948"/>
    <w:rsid w:val="0014659B"/>
    <w:rsid w:val="001517F1"/>
    <w:rsid w:val="00152AE9"/>
    <w:rsid w:val="00153F68"/>
    <w:rsid w:val="00156CCC"/>
    <w:rsid w:val="001603E5"/>
    <w:rsid w:val="001608E4"/>
    <w:rsid w:val="00160BF9"/>
    <w:rsid w:val="00162E7E"/>
    <w:rsid w:val="00163316"/>
    <w:rsid w:val="001635D0"/>
    <w:rsid w:val="00171A4D"/>
    <w:rsid w:val="00175849"/>
    <w:rsid w:val="00181DF6"/>
    <w:rsid w:val="00184137"/>
    <w:rsid w:val="00190074"/>
    <w:rsid w:val="001906E5"/>
    <w:rsid w:val="001916C4"/>
    <w:rsid w:val="001A3C11"/>
    <w:rsid w:val="001A62A1"/>
    <w:rsid w:val="001C2043"/>
    <w:rsid w:val="001C7A27"/>
    <w:rsid w:val="001D60AD"/>
    <w:rsid w:val="001D6652"/>
    <w:rsid w:val="001D7BCB"/>
    <w:rsid w:val="001E4EA5"/>
    <w:rsid w:val="001E795C"/>
    <w:rsid w:val="001F0F19"/>
    <w:rsid w:val="001F2521"/>
    <w:rsid w:val="001F7EEE"/>
    <w:rsid w:val="00201614"/>
    <w:rsid w:val="00201CCD"/>
    <w:rsid w:val="00202EBD"/>
    <w:rsid w:val="002042DA"/>
    <w:rsid w:val="002060EF"/>
    <w:rsid w:val="0020674A"/>
    <w:rsid w:val="00211B98"/>
    <w:rsid w:val="00212698"/>
    <w:rsid w:val="00212889"/>
    <w:rsid w:val="0021408B"/>
    <w:rsid w:val="002156A1"/>
    <w:rsid w:val="0021651D"/>
    <w:rsid w:val="00216847"/>
    <w:rsid w:val="00216ACE"/>
    <w:rsid w:val="0022308C"/>
    <w:rsid w:val="002231CD"/>
    <w:rsid w:val="00223668"/>
    <w:rsid w:val="00225558"/>
    <w:rsid w:val="00225C1F"/>
    <w:rsid w:val="002279C8"/>
    <w:rsid w:val="00227AD9"/>
    <w:rsid w:val="00232A6B"/>
    <w:rsid w:val="002333E7"/>
    <w:rsid w:val="002344EF"/>
    <w:rsid w:val="00234A52"/>
    <w:rsid w:val="002412F4"/>
    <w:rsid w:val="00244F31"/>
    <w:rsid w:val="002613B4"/>
    <w:rsid w:val="00261606"/>
    <w:rsid w:val="00264480"/>
    <w:rsid w:val="00264E4A"/>
    <w:rsid w:val="002658FE"/>
    <w:rsid w:val="00273B97"/>
    <w:rsid w:val="00280DE1"/>
    <w:rsid w:val="00283BD1"/>
    <w:rsid w:val="0028761E"/>
    <w:rsid w:val="002878CB"/>
    <w:rsid w:val="00294BB9"/>
    <w:rsid w:val="00295393"/>
    <w:rsid w:val="00295B43"/>
    <w:rsid w:val="002A01F5"/>
    <w:rsid w:val="002A5688"/>
    <w:rsid w:val="002A6E35"/>
    <w:rsid w:val="002B1450"/>
    <w:rsid w:val="002B20B4"/>
    <w:rsid w:val="002B6CAB"/>
    <w:rsid w:val="002C2357"/>
    <w:rsid w:val="002D164E"/>
    <w:rsid w:val="002E131F"/>
    <w:rsid w:val="002E1A53"/>
    <w:rsid w:val="002E3DEC"/>
    <w:rsid w:val="002E6EE0"/>
    <w:rsid w:val="002E762B"/>
    <w:rsid w:val="002F0539"/>
    <w:rsid w:val="002F056C"/>
    <w:rsid w:val="002F3CBA"/>
    <w:rsid w:val="00301C71"/>
    <w:rsid w:val="00302A45"/>
    <w:rsid w:val="0030478E"/>
    <w:rsid w:val="0030661C"/>
    <w:rsid w:val="00306D6E"/>
    <w:rsid w:val="00312865"/>
    <w:rsid w:val="003167CF"/>
    <w:rsid w:val="003168EE"/>
    <w:rsid w:val="003237BA"/>
    <w:rsid w:val="003263FD"/>
    <w:rsid w:val="003270E8"/>
    <w:rsid w:val="0033279D"/>
    <w:rsid w:val="00336158"/>
    <w:rsid w:val="003367F4"/>
    <w:rsid w:val="00340EED"/>
    <w:rsid w:val="003441CA"/>
    <w:rsid w:val="00344CF7"/>
    <w:rsid w:val="003467AD"/>
    <w:rsid w:val="00347298"/>
    <w:rsid w:val="00350D1E"/>
    <w:rsid w:val="003532D8"/>
    <w:rsid w:val="00355C55"/>
    <w:rsid w:val="00356665"/>
    <w:rsid w:val="00356B2D"/>
    <w:rsid w:val="00357D5A"/>
    <w:rsid w:val="00357F07"/>
    <w:rsid w:val="0036032B"/>
    <w:rsid w:val="003645C1"/>
    <w:rsid w:val="00365300"/>
    <w:rsid w:val="003715E6"/>
    <w:rsid w:val="00371928"/>
    <w:rsid w:val="0037229C"/>
    <w:rsid w:val="0037312A"/>
    <w:rsid w:val="00386F88"/>
    <w:rsid w:val="00387C9D"/>
    <w:rsid w:val="00390F3D"/>
    <w:rsid w:val="00394479"/>
    <w:rsid w:val="0039680A"/>
    <w:rsid w:val="003A18C7"/>
    <w:rsid w:val="003A6072"/>
    <w:rsid w:val="003A6C37"/>
    <w:rsid w:val="003B2536"/>
    <w:rsid w:val="003B3B38"/>
    <w:rsid w:val="003B43EE"/>
    <w:rsid w:val="003B5F18"/>
    <w:rsid w:val="003B7F61"/>
    <w:rsid w:val="003C23CE"/>
    <w:rsid w:val="003C2658"/>
    <w:rsid w:val="003C2996"/>
    <w:rsid w:val="003D13F7"/>
    <w:rsid w:val="003D1926"/>
    <w:rsid w:val="003E0201"/>
    <w:rsid w:val="003E0896"/>
    <w:rsid w:val="003E4526"/>
    <w:rsid w:val="003E781D"/>
    <w:rsid w:val="003E7AE5"/>
    <w:rsid w:val="003F16FA"/>
    <w:rsid w:val="003F56FA"/>
    <w:rsid w:val="003F5986"/>
    <w:rsid w:val="003F7B02"/>
    <w:rsid w:val="00400F81"/>
    <w:rsid w:val="0040603A"/>
    <w:rsid w:val="00407793"/>
    <w:rsid w:val="004145AD"/>
    <w:rsid w:val="00417F71"/>
    <w:rsid w:val="00425BB2"/>
    <w:rsid w:val="00427746"/>
    <w:rsid w:val="00427E00"/>
    <w:rsid w:val="00430227"/>
    <w:rsid w:val="00430305"/>
    <w:rsid w:val="004303E2"/>
    <w:rsid w:val="004310B1"/>
    <w:rsid w:val="00431F21"/>
    <w:rsid w:val="00432780"/>
    <w:rsid w:val="004331C1"/>
    <w:rsid w:val="00434A5C"/>
    <w:rsid w:val="0043512F"/>
    <w:rsid w:val="0043691A"/>
    <w:rsid w:val="00441045"/>
    <w:rsid w:val="00441056"/>
    <w:rsid w:val="00443230"/>
    <w:rsid w:val="004435FA"/>
    <w:rsid w:val="004539C5"/>
    <w:rsid w:val="00457A58"/>
    <w:rsid w:val="00462740"/>
    <w:rsid w:val="00467EE4"/>
    <w:rsid w:val="00471287"/>
    <w:rsid w:val="00475189"/>
    <w:rsid w:val="004755F5"/>
    <w:rsid w:val="00475636"/>
    <w:rsid w:val="00475FD9"/>
    <w:rsid w:val="0048454A"/>
    <w:rsid w:val="00484893"/>
    <w:rsid w:val="00484984"/>
    <w:rsid w:val="004855AC"/>
    <w:rsid w:val="004865C5"/>
    <w:rsid w:val="004909DE"/>
    <w:rsid w:val="0049136F"/>
    <w:rsid w:val="00491420"/>
    <w:rsid w:val="004916D1"/>
    <w:rsid w:val="004A0630"/>
    <w:rsid w:val="004A7136"/>
    <w:rsid w:val="004A77F8"/>
    <w:rsid w:val="004B2143"/>
    <w:rsid w:val="004B51B4"/>
    <w:rsid w:val="004C07C6"/>
    <w:rsid w:val="004C0B85"/>
    <w:rsid w:val="004C2309"/>
    <w:rsid w:val="004C24E5"/>
    <w:rsid w:val="004C341D"/>
    <w:rsid w:val="004D08F5"/>
    <w:rsid w:val="004D238E"/>
    <w:rsid w:val="004D3A8A"/>
    <w:rsid w:val="004D6708"/>
    <w:rsid w:val="004D744D"/>
    <w:rsid w:val="004E2DBE"/>
    <w:rsid w:val="004E3A6D"/>
    <w:rsid w:val="004E6B64"/>
    <w:rsid w:val="004F0276"/>
    <w:rsid w:val="004F33A0"/>
    <w:rsid w:val="004F392F"/>
    <w:rsid w:val="004F4FE5"/>
    <w:rsid w:val="004F72F3"/>
    <w:rsid w:val="00502206"/>
    <w:rsid w:val="00502895"/>
    <w:rsid w:val="0050417C"/>
    <w:rsid w:val="00504E49"/>
    <w:rsid w:val="00506FE9"/>
    <w:rsid w:val="0051162B"/>
    <w:rsid w:val="00513D20"/>
    <w:rsid w:val="00514920"/>
    <w:rsid w:val="005206E7"/>
    <w:rsid w:val="00523132"/>
    <w:rsid w:val="00523BE3"/>
    <w:rsid w:val="00525CE4"/>
    <w:rsid w:val="00526A58"/>
    <w:rsid w:val="005373B1"/>
    <w:rsid w:val="00540DE1"/>
    <w:rsid w:val="00544D00"/>
    <w:rsid w:val="0054645E"/>
    <w:rsid w:val="0055158B"/>
    <w:rsid w:val="0055409B"/>
    <w:rsid w:val="005547D0"/>
    <w:rsid w:val="005632C3"/>
    <w:rsid w:val="00563D90"/>
    <w:rsid w:val="0056732B"/>
    <w:rsid w:val="005727AF"/>
    <w:rsid w:val="0057350E"/>
    <w:rsid w:val="00576B52"/>
    <w:rsid w:val="00581B83"/>
    <w:rsid w:val="00584A31"/>
    <w:rsid w:val="00590761"/>
    <w:rsid w:val="00591A53"/>
    <w:rsid w:val="00591BA8"/>
    <w:rsid w:val="00594179"/>
    <w:rsid w:val="00594547"/>
    <w:rsid w:val="00597CE0"/>
    <w:rsid w:val="005A0B6F"/>
    <w:rsid w:val="005A0E4B"/>
    <w:rsid w:val="005A6A77"/>
    <w:rsid w:val="005A74E4"/>
    <w:rsid w:val="005A7B34"/>
    <w:rsid w:val="005B2D4E"/>
    <w:rsid w:val="005C2B92"/>
    <w:rsid w:val="005C2C73"/>
    <w:rsid w:val="005D06E8"/>
    <w:rsid w:val="005D0FDF"/>
    <w:rsid w:val="005D3F8C"/>
    <w:rsid w:val="005F3204"/>
    <w:rsid w:val="005F3671"/>
    <w:rsid w:val="005F3919"/>
    <w:rsid w:val="00600F63"/>
    <w:rsid w:val="006023E0"/>
    <w:rsid w:val="0061134E"/>
    <w:rsid w:val="00612797"/>
    <w:rsid w:val="00613C68"/>
    <w:rsid w:val="006148A7"/>
    <w:rsid w:val="00614DC2"/>
    <w:rsid w:val="00616F2C"/>
    <w:rsid w:val="00617408"/>
    <w:rsid w:val="00620405"/>
    <w:rsid w:val="00626AE0"/>
    <w:rsid w:val="00632287"/>
    <w:rsid w:val="00633D11"/>
    <w:rsid w:val="00640B9D"/>
    <w:rsid w:val="00644E15"/>
    <w:rsid w:val="00647615"/>
    <w:rsid w:val="006477F6"/>
    <w:rsid w:val="006479E4"/>
    <w:rsid w:val="006507D9"/>
    <w:rsid w:val="00660CE2"/>
    <w:rsid w:val="00664B6F"/>
    <w:rsid w:val="00666AFF"/>
    <w:rsid w:val="00667E3A"/>
    <w:rsid w:val="00670D60"/>
    <w:rsid w:val="00676735"/>
    <w:rsid w:val="00681798"/>
    <w:rsid w:val="00681A7D"/>
    <w:rsid w:val="00684287"/>
    <w:rsid w:val="00687642"/>
    <w:rsid w:val="00692293"/>
    <w:rsid w:val="00694659"/>
    <w:rsid w:val="006A05FA"/>
    <w:rsid w:val="006A1F84"/>
    <w:rsid w:val="006A2D05"/>
    <w:rsid w:val="006B19E5"/>
    <w:rsid w:val="006B483E"/>
    <w:rsid w:val="006B4DC2"/>
    <w:rsid w:val="006B68A1"/>
    <w:rsid w:val="006C0F0C"/>
    <w:rsid w:val="006C2BBB"/>
    <w:rsid w:val="006C2E1E"/>
    <w:rsid w:val="006C36FB"/>
    <w:rsid w:val="006C71B9"/>
    <w:rsid w:val="006D3E6C"/>
    <w:rsid w:val="006D767C"/>
    <w:rsid w:val="006E0DC7"/>
    <w:rsid w:val="006E1EEA"/>
    <w:rsid w:val="006E3448"/>
    <w:rsid w:val="006E6982"/>
    <w:rsid w:val="006F183D"/>
    <w:rsid w:val="006F2266"/>
    <w:rsid w:val="006F254B"/>
    <w:rsid w:val="006F6770"/>
    <w:rsid w:val="006F6A91"/>
    <w:rsid w:val="006F7EB8"/>
    <w:rsid w:val="00700CD2"/>
    <w:rsid w:val="0070388F"/>
    <w:rsid w:val="007054A9"/>
    <w:rsid w:val="0070626D"/>
    <w:rsid w:val="00706A55"/>
    <w:rsid w:val="00711AA5"/>
    <w:rsid w:val="007130A5"/>
    <w:rsid w:val="007155C1"/>
    <w:rsid w:val="0072528E"/>
    <w:rsid w:val="00736A13"/>
    <w:rsid w:val="00737704"/>
    <w:rsid w:val="00743CBE"/>
    <w:rsid w:val="007479B7"/>
    <w:rsid w:val="00751D67"/>
    <w:rsid w:val="0075331F"/>
    <w:rsid w:val="00754814"/>
    <w:rsid w:val="00760073"/>
    <w:rsid w:val="007616AA"/>
    <w:rsid w:val="00761741"/>
    <w:rsid w:val="0076415E"/>
    <w:rsid w:val="00764CAA"/>
    <w:rsid w:val="00767B0E"/>
    <w:rsid w:val="00772EA1"/>
    <w:rsid w:val="0077607C"/>
    <w:rsid w:val="007804ED"/>
    <w:rsid w:val="00785CD7"/>
    <w:rsid w:val="00790EF4"/>
    <w:rsid w:val="007916A0"/>
    <w:rsid w:val="00792D12"/>
    <w:rsid w:val="00793990"/>
    <w:rsid w:val="00797C98"/>
    <w:rsid w:val="007A1BEB"/>
    <w:rsid w:val="007A2A98"/>
    <w:rsid w:val="007A6AC3"/>
    <w:rsid w:val="007A6E27"/>
    <w:rsid w:val="007B1DD0"/>
    <w:rsid w:val="007B7567"/>
    <w:rsid w:val="007B77A2"/>
    <w:rsid w:val="007C12DE"/>
    <w:rsid w:val="007C2F0F"/>
    <w:rsid w:val="007C4AFE"/>
    <w:rsid w:val="007D2CAD"/>
    <w:rsid w:val="007D6BDE"/>
    <w:rsid w:val="007E0106"/>
    <w:rsid w:val="007E78E9"/>
    <w:rsid w:val="007F0914"/>
    <w:rsid w:val="007F44B2"/>
    <w:rsid w:val="007F454F"/>
    <w:rsid w:val="007F5B36"/>
    <w:rsid w:val="0080142B"/>
    <w:rsid w:val="008020D8"/>
    <w:rsid w:val="00803F65"/>
    <w:rsid w:val="00804492"/>
    <w:rsid w:val="008143A9"/>
    <w:rsid w:val="00815639"/>
    <w:rsid w:val="00817E70"/>
    <w:rsid w:val="008211CD"/>
    <w:rsid w:val="00822B25"/>
    <w:rsid w:val="00825B92"/>
    <w:rsid w:val="008264E1"/>
    <w:rsid w:val="008310A5"/>
    <w:rsid w:val="00836054"/>
    <w:rsid w:val="008431C7"/>
    <w:rsid w:val="008479CF"/>
    <w:rsid w:val="00850C40"/>
    <w:rsid w:val="0085189F"/>
    <w:rsid w:val="00851978"/>
    <w:rsid w:val="00856896"/>
    <w:rsid w:val="00863601"/>
    <w:rsid w:val="00864A01"/>
    <w:rsid w:val="00871F95"/>
    <w:rsid w:val="0087394C"/>
    <w:rsid w:val="008765AB"/>
    <w:rsid w:val="00880008"/>
    <w:rsid w:val="00881310"/>
    <w:rsid w:val="0089207C"/>
    <w:rsid w:val="00895F46"/>
    <w:rsid w:val="0089654B"/>
    <w:rsid w:val="00897453"/>
    <w:rsid w:val="008A32AE"/>
    <w:rsid w:val="008A375E"/>
    <w:rsid w:val="008A3D8C"/>
    <w:rsid w:val="008B1171"/>
    <w:rsid w:val="008B25F9"/>
    <w:rsid w:val="008B3344"/>
    <w:rsid w:val="008B6390"/>
    <w:rsid w:val="008B7A12"/>
    <w:rsid w:val="008C078B"/>
    <w:rsid w:val="008C19D7"/>
    <w:rsid w:val="008C6385"/>
    <w:rsid w:val="008D01CC"/>
    <w:rsid w:val="008D568B"/>
    <w:rsid w:val="008D5E46"/>
    <w:rsid w:val="008E04C1"/>
    <w:rsid w:val="008E0732"/>
    <w:rsid w:val="008E0AEB"/>
    <w:rsid w:val="008F06C9"/>
    <w:rsid w:val="008F090B"/>
    <w:rsid w:val="008F1EDC"/>
    <w:rsid w:val="008F4460"/>
    <w:rsid w:val="008F4757"/>
    <w:rsid w:val="008F55FD"/>
    <w:rsid w:val="009006C0"/>
    <w:rsid w:val="00900A43"/>
    <w:rsid w:val="0090109A"/>
    <w:rsid w:val="00902701"/>
    <w:rsid w:val="00905D13"/>
    <w:rsid w:val="0091058E"/>
    <w:rsid w:val="00912277"/>
    <w:rsid w:val="00915DAA"/>
    <w:rsid w:val="00916608"/>
    <w:rsid w:val="00922DC6"/>
    <w:rsid w:val="0092397E"/>
    <w:rsid w:val="0092419F"/>
    <w:rsid w:val="009248CA"/>
    <w:rsid w:val="00926CCD"/>
    <w:rsid w:val="00933074"/>
    <w:rsid w:val="00933DED"/>
    <w:rsid w:val="00935276"/>
    <w:rsid w:val="00937D55"/>
    <w:rsid w:val="00937FEE"/>
    <w:rsid w:val="0094034F"/>
    <w:rsid w:val="009429AA"/>
    <w:rsid w:val="00945D82"/>
    <w:rsid w:val="009462E2"/>
    <w:rsid w:val="0094780A"/>
    <w:rsid w:val="00950B44"/>
    <w:rsid w:val="00960AED"/>
    <w:rsid w:val="00961F68"/>
    <w:rsid w:val="00966027"/>
    <w:rsid w:val="00973E97"/>
    <w:rsid w:val="00974598"/>
    <w:rsid w:val="00980EB9"/>
    <w:rsid w:val="009810B2"/>
    <w:rsid w:val="00984053"/>
    <w:rsid w:val="00987333"/>
    <w:rsid w:val="00992427"/>
    <w:rsid w:val="009926C6"/>
    <w:rsid w:val="00993070"/>
    <w:rsid w:val="00994FE0"/>
    <w:rsid w:val="00996427"/>
    <w:rsid w:val="009A0624"/>
    <w:rsid w:val="009A3247"/>
    <w:rsid w:val="009A45F1"/>
    <w:rsid w:val="009A5268"/>
    <w:rsid w:val="009A52E6"/>
    <w:rsid w:val="009A6A92"/>
    <w:rsid w:val="009A6B78"/>
    <w:rsid w:val="009B017A"/>
    <w:rsid w:val="009B17A0"/>
    <w:rsid w:val="009B2357"/>
    <w:rsid w:val="009B2BEE"/>
    <w:rsid w:val="009B5A7E"/>
    <w:rsid w:val="009B7920"/>
    <w:rsid w:val="009B7E91"/>
    <w:rsid w:val="009C6DF3"/>
    <w:rsid w:val="009D1B57"/>
    <w:rsid w:val="009D546A"/>
    <w:rsid w:val="009D77A9"/>
    <w:rsid w:val="009E507F"/>
    <w:rsid w:val="009E66D4"/>
    <w:rsid w:val="009F0ACC"/>
    <w:rsid w:val="009F0BE5"/>
    <w:rsid w:val="009F38D4"/>
    <w:rsid w:val="00A05A17"/>
    <w:rsid w:val="00A06D4D"/>
    <w:rsid w:val="00A14B0C"/>
    <w:rsid w:val="00A24EDA"/>
    <w:rsid w:val="00A25044"/>
    <w:rsid w:val="00A30097"/>
    <w:rsid w:val="00A30ED3"/>
    <w:rsid w:val="00A3346E"/>
    <w:rsid w:val="00A33822"/>
    <w:rsid w:val="00A33890"/>
    <w:rsid w:val="00A37826"/>
    <w:rsid w:val="00A37A94"/>
    <w:rsid w:val="00A422FD"/>
    <w:rsid w:val="00A438B8"/>
    <w:rsid w:val="00A47CEB"/>
    <w:rsid w:val="00A54133"/>
    <w:rsid w:val="00A568EE"/>
    <w:rsid w:val="00A6140B"/>
    <w:rsid w:val="00A61F4E"/>
    <w:rsid w:val="00A7047E"/>
    <w:rsid w:val="00A717A0"/>
    <w:rsid w:val="00A81124"/>
    <w:rsid w:val="00A82C19"/>
    <w:rsid w:val="00A83445"/>
    <w:rsid w:val="00A853F9"/>
    <w:rsid w:val="00A8758C"/>
    <w:rsid w:val="00A87981"/>
    <w:rsid w:val="00A90F4C"/>
    <w:rsid w:val="00A91CE2"/>
    <w:rsid w:val="00A94B6F"/>
    <w:rsid w:val="00AA3406"/>
    <w:rsid w:val="00AA6DD4"/>
    <w:rsid w:val="00AB09A8"/>
    <w:rsid w:val="00AB4BD4"/>
    <w:rsid w:val="00AB5D6E"/>
    <w:rsid w:val="00AB75C1"/>
    <w:rsid w:val="00AC0711"/>
    <w:rsid w:val="00AC36DA"/>
    <w:rsid w:val="00AC432D"/>
    <w:rsid w:val="00AD1787"/>
    <w:rsid w:val="00AD178F"/>
    <w:rsid w:val="00AD3E19"/>
    <w:rsid w:val="00AD5424"/>
    <w:rsid w:val="00AD6638"/>
    <w:rsid w:val="00AD6E2A"/>
    <w:rsid w:val="00AE1641"/>
    <w:rsid w:val="00AE3E5C"/>
    <w:rsid w:val="00AE7787"/>
    <w:rsid w:val="00AF06F3"/>
    <w:rsid w:val="00AF1759"/>
    <w:rsid w:val="00AF2B40"/>
    <w:rsid w:val="00AF36C4"/>
    <w:rsid w:val="00AF3EC7"/>
    <w:rsid w:val="00AF715D"/>
    <w:rsid w:val="00AF7EBD"/>
    <w:rsid w:val="00B01F71"/>
    <w:rsid w:val="00B02FAC"/>
    <w:rsid w:val="00B1034B"/>
    <w:rsid w:val="00B20FF4"/>
    <w:rsid w:val="00B22F4D"/>
    <w:rsid w:val="00B233F0"/>
    <w:rsid w:val="00B23E9B"/>
    <w:rsid w:val="00B25A0F"/>
    <w:rsid w:val="00B25F82"/>
    <w:rsid w:val="00B307DE"/>
    <w:rsid w:val="00B35643"/>
    <w:rsid w:val="00B36B1A"/>
    <w:rsid w:val="00B408AA"/>
    <w:rsid w:val="00B47688"/>
    <w:rsid w:val="00B47A61"/>
    <w:rsid w:val="00B52CB9"/>
    <w:rsid w:val="00B60E1F"/>
    <w:rsid w:val="00B60F78"/>
    <w:rsid w:val="00B635D2"/>
    <w:rsid w:val="00B63ADA"/>
    <w:rsid w:val="00B63D9B"/>
    <w:rsid w:val="00B6535E"/>
    <w:rsid w:val="00B70D60"/>
    <w:rsid w:val="00B73142"/>
    <w:rsid w:val="00B76866"/>
    <w:rsid w:val="00B77C46"/>
    <w:rsid w:val="00B825A1"/>
    <w:rsid w:val="00B82D4E"/>
    <w:rsid w:val="00B85A96"/>
    <w:rsid w:val="00B8675A"/>
    <w:rsid w:val="00B870CF"/>
    <w:rsid w:val="00B912CC"/>
    <w:rsid w:val="00B94204"/>
    <w:rsid w:val="00B95585"/>
    <w:rsid w:val="00B95C8E"/>
    <w:rsid w:val="00B96010"/>
    <w:rsid w:val="00B96F00"/>
    <w:rsid w:val="00BA0E2C"/>
    <w:rsid w:val="00BA35D9"/>
    <w:rsid w:val="00BA775B"/>
    <w:rsid w:val="00BB06C7"/>
    <w:rsid w:val="00BB18EC"/>
    <w:rsid w:val="00BB4ED0"/>
    <w:rsid w:val="00BC0692"/>
    <w:rsid w:val="00BC1684"/>
    <w:rsid w:val="00BC24EB"/>
    <w:rsid w:val="00BD13EC"/>
    <w:rsid w:val="00BD4BC8"/>
    <w:rsid w:val="00BE008D"/>
    <w:rsid w:val="00BE3F3D"/>
    <w:rsid w:val="00BE4640"/>
    <w:rsid w:val="00BE50FE"/>
    <w:rsid w:val="00BE62CD"/>
    <w:rsid w:val="00BE64A3"/>
    <w:rsid w:val="00BE6892"/>
    <w:rsid w:val="00BF7134"/>
    <w:rsid w:val="00C00268"/>
    <w:rsid w:val="00C00905"/>
    <w:rsid w:val="00C01761"/>
    <w:rsid w:val="00C046F1"/>
    <w:rsid w:val="00C0503B"/>
    <w:rsid w:val="00C14EB7"/>
    <w:rsid w:val="00C15FEF"/>
    <w:rsid w:val="00C16377"/>
    <w:rsid w:val="00C16A39"/>
    <w:rsid w:val="00C16ABE"/>
    <w:rsid w:val="00C20A46"/>
    <w:rsid w:val="00C218BF"/>
    <w:rsid w:val="00C26A24"/>
    <w:rsid w:val="00C27D48"/>
    <w:rsid w:val="00C3006C"/>
    <w:rsid w:val="00C3069D"/>
    <w:rsid w:val="00C308A6"/>
    <w:rsid w:val="00C3149A"/>
    <w:rsid w:val="00C33224"/>
    <w:rsid w:val="00C3478A"/>
    <w:rsid w:val="00C3578B"/>
    <w:rsid w:val="00C415CD"/>
    <w:rsid w:val="00C4278F"/>
    <w:rsid w:val="00C44C32"/>
    <w:rsid w:val="00C45E09"/>
    <w:rsid w:val="00C4675F"/>
    <w:rsid w:val="00C47607"/>
    <w:rsid w:val="00C47746"/>
    <w:rsid w:val="00C4797D"/>
    <w:rsid w:val="00C502A1"/>
    <w:rsid w:val="00C52392"/>
    <w:rsid w:val="00C534F5"/>
    <w:rsid w:val="00C54A4C"/>
    <w:rsid w:val="00C61F75"/>
    <w:rsid w:val="00C62FE4"/>
    <w:rsid w:val="00C63243"/>
    <w:rsid w:val="00C64D55"/>
    <w:rsid w:val="00C66506"/>
    <w:rsid w:val="00C66BBD"/>
    <w:rsid w:val="00C710C3"/>
    <w:rsid w:val="00C72422"/>
    <w:rsid w:val="00C727C7"/>
    <w:rsid w:val="00C73B51"/>
    <w:rsid w:val="00C75922"/>
    <w:rsid w:val="00C77BA7"/>
    <w:rsid w:val="00C80790"/>
    <w:rsid w:val="00C81726"/>
    <w:rsid w:val="00C81F6F"/>
    <w:rsid w:val="00C91C69"/>
    <w:rsid w:val="00C9237C"/>
    <w:rsid w:val="00C93B96"/>
    <w:rsid w:val="00CA14F4"/>
    <w:rsid w:val="00CA3A2C"/>
    <w:rsid w:val="00CA7505"/>
    <w:rsid w:val="00CB24C3"/>
    <w:rsid w:val="00CB258B"/>
    <w:rsid w:val="00CB5026"/>
    <w:rsid w:val="00CB53CA"/>
    <w:rsid w:val="00CB64BE"/>
    <w:rsid w:val="00CC04A8"/>
    <w:rsid w:val="00CC3398"/>
    <w:rsid w:val="00CD0390"/>
    <w:rsid w:val="00CD56B1"/>
    <w:rsid w:val="00CD5FC7"/>
    <w:rsid w:val="00CD7999"/>
    <w:rsid w:val="00CE0B64"/>
    <w:rsid w:val="00CE17C2"/>
    <w:rsid w:val="00CE3A77"/>
    <w:rsid w:val="00CE41DB"/>
    <w:rsid w:val="00CE43F2"/>
    <w:rsid w:val="00CF054D"/>
    <w:rsid w:val="00CF15C8"/>
    <w:rsid w:val="00CF3AF7"/>
    <w:rsid w:val="00CF46F5"/>
    <w:rsid w:val="00CF5968"/>
    <w:rsid w:val="00D031A0"/>
    <w:rsid w:val="00D03A7A"/>
    <w:rsid w:val="00D058D4"/>
    <w:rsid w:val="00D06366"/>
    <w:rsid w:val="00D07993"/>
    <w:rsid w:val="00D110E7"/>
    <w:rsid w:val="00D14689"/>
    <w:rsid w:val="00D16EC0"/>
    <w:rsid w:val="00D246A3"/>
    <w:rsid w:val="00D25A5C"/>
    <w:rsid w:val="00D25D0F"/>
    <w:rsid w:val="00D328F6"/>
    <w:rsid w:val="00D42D6D"/>
    <w:rsid w:val="00D452AB"/>
    <w:rsid w:val="00D5114D"/>
    <w:rsid w:val="00D526C6"/>
    <w:rsid w:val="00D54A8D"/>
    <w:rsid w:val="00D557CE"/>
    <w:rsid w:val="00D55931"/>
    <w:rsid w:val="00D60976"/>
    <w:rsid w:val="00D6283F"/>
    <w:rsid w:val="00D632D2"/>
    <w:rsid w:val="00D656DB"/>
    <w:rsid w:val="00D72899"/>
    <w:rsid w:val="00D7405A"/>
    <w:rsid w:val="00D8084F"/>
    <w:rsid w:val="00D81966"/>
    <w:rsid w:val="00D858DA"/>
    <w:rsid w:val="00D864E0"/>
    <w:rsid w:val="00D87D17"/>
    <w:rsid w:val="00D91CEB"/>
    <w:rsid w:val="00D92512"/>
    <w:rsid w:val="00D92C18"/>
    <w:rsid w:val="00D96B8F"/>
    <w:rsid w:val="00DA1174"/>
    <w:rsid w:val="00DA2641"/>
    <w:rsid w:val="00DA3D46"/>
    <w:rsid w:val="00DB0686"/>
    <w:rsid w:val="00DB30AA"/>
    <w:rsid w:val="00DB3F62"/>
    <w:rsid w:val="00DB575A"/>
    <w:rsid w:val="00DB5E5D"/>
    <w:rsid w:val="00DC58CD"/>
    <w:rsid w:val="00DD398D"/>
    <w:rsid w:val="00DD5289"/>
    <w:rsid w:val="00DD5FDF"/>
    <w:rsid w:val="00DD6F33"/>
    <w:rsid w:val="00DE085C"/>
    <w:rsid w:val="00DE0F61"/>
    <w:rsid w:val="00DE4114"/>
    <w:rsid w:val="00DE4762"/>
    <w:rsid w:val="00DE7CE3"/>
    <w:rsid w:val="00DE7E0B"/>
    <w:rsid w:val="00DF1916"/>
    <w:rsid w:val="00DF25A2"/>
    <w:rsid w:val="00DF2BE9"/>
    <w:rsid w:val="00DF5F2D"/>
    <w:rsid w:val="00E02347"/>
    <w:rsid w:val="00E06610"/>
    <w:rsid w:val="00E07996"/>
    <w:rsid w:val="00E11602"/>
    <w:rsid w:val="00E11C95"/>
    <w:rsid w:val="00E16539"/>
    <w:rsid w:val="00E17B6D"/>
    <w:rsid w:val="00E232FE"/>
    <w:rsid w:val="00E258A3"/>
    <w:rsid w:val="00E25E0E"/>
    <w:rsid w:val="00E33420"/>
    <w:rsid w:val="00E35D86"/>
    <w:rsid w:val="00E35F79"/>
    <w:rsid w:val="00E36DE5"/>
    <w:rsid w:val="00E40A35"/>
    <w:rsid w:val="00E443A0"/>
    <w:rsid w:val="00E54E40"/>
    <w:rsid w:val="00E606CE"/>
    <w:rsid w:val="00E63458"/>
    <w:rsid w:val="00E66317"/>
    <w:rsid w:val="00E66845"/>
    <w:rsid w:val="00E6788D"/>
    <w:rsid w:val="00E743D8"/>
    <w:rsid w:val="00E74D19"/>
    <w:rsid w:val="00E7647B"/>
    <w:rsid w:val="00E76BC5"/>
    <w:rsid w:val="00E776A8"/>
    <w:rsid w:val="00E80A36"/>
    <w:rsid w:val="00E81D9E"/>
    <w:rsid w:val="00E84FC6"/>
    <w:rsid w:val="00E85A3A"/>
    <w:rsid w:val="00E86F52"/>
    <w:rsid w:val="00E87B53"/>
    <w:rsid w:val="00E92E7C"/>
    <w:rsid w:val="00E93FA4"/>
    <w:rsid w:val="00E96E4A"/>
    <w:rsid w:val="00EA23BB"/>
    <w:rsid w:val="00EA24B5"/>
    <w:rsid w:val="00EA4F5A"/>
    <w:rsid w:val="00EA6430"/>
    <w:rsid w:val="00EA678C"/>
    <w:rsid w:val="00EB1DA5"/>
    <w:rsid w:val="00EB62B2"/>
    <w:rsid w:val="00EB700C"/>
    <w:rsid w:val="00EB715A"/>
    <w:rsid w:val="00EB76F2"/>
    <w:rsid w:val="00EC0EFD"/>
    <w:rsid w:val="00EC1147"/>
    <w:rsid w:val="00EC14C8"/>
    <w:rsid w:val="00EC1A54"/>
    <w:rsid w:val="00EC20E1"/>
    <w:rsid w:val="00EC2587"/>
    <w:rsid w:val="00EC2894"/>
    <w:rsid w:val="00EC3013"/>
    <w:rsid w:val="00EC5D99"/>
    <w:rsid w:val="00ED117E"/>
    <w:rsid w:val="00ED2427"/>
    <w:rsid w:val="00ED7DF2"/>
    <w:rsid w:val="00EE0108"/>
    <w:rsid w:val="00EE0CD1"/>
    <w:rsid w:val="00EE25B8"/>
    <w:rsid w:val="00EF1A7C"/>
    <w:rsid w:val="00EF2104"/>
    <w:rsid w:val="00EF229D"/>
    <w:rsid w:val="00EF499B"/>
    <w:rsid w:val="00EF6A89"/>
    <w:rsid w:val="00F102E2"/>
    <w:rsid w:val="00F10A64"/>
    <w:rsid w:val="00F11BF2"/>
    <w:rsid w:val="00F1381D"/>
    <w:rsid w:val="00F17FB0"/>
    <w:rsid w:val="00F24A97"/>
    <w:rsid w:val="00F2634B"/>
    <w:rsid w:val="00F271BC"/>
    <w:rsid w:val="00F31F54"/>
    <w:rsid w:val="00F32B6A"/>
    <w:rsid w:val="00F33A51"/>
    <w:rsid w:val="00F411F8"/>
    <w:rsid w:val="00F4132C"/>
    <w:rsid w:val="00F43A52"/>
    <w:rsid w:val="00F44726"/>
    <w:rsid w:val="00F44BE1"/>
    <w:rsid w:val="00F50376"/>
    <w:rsid w:val="00F531F7"/>
    <w:rsid w:val="00F5505C"/>
    <w:rsid w:val="00F60052"/>
    <w:rsid w:val="00F617B3"/>
    <w:rsid w:val="00F6500E"/>
    <w:rsid w:val="00F65781"/>
    <w:rsid w:val="00F66C36"/>
    <w:rsid w:val="00F6740F"/>
    <w:rsid w:val="00F7121E"/>
    <w:rsid w:val="00F74870"/>
    <w:rsid w:val="00F75589"/>
    <w:rsid w:val="00F770AB"/>
    <w:rsid w:val="00F779FA"/>
    <w:rsid w:val="00F8245A"/>
    <w:rsid w:val="00F82F61"/>
    <w:rsid w:val="00F83ADC"/>
    <w:rsid w:val="00F862D9"/>
    <w:rsid w:val="00F90CCF"/>
    <w:rsid w:val="00F9297D"/>
    <w:rsid w:val="00F93049"/>
    <w:rsid w:val="00F9603B"/>
    <w:rsid w:val="00FA1397"/>
    <w:rsid w:val="00FA2A3F"/>
    <w:rsid w:val="00FA363C"/>
    <w:rsid w:val="00FA470B"/>
    <w:rsid w:val="00FA5CF7"/>
    <w:rsid w:val="00FA66B1"/>
    <w:rsid w:val="00FA7A07"/>
    <w:rsid w:val="00FB014A"/>
    <w:rsid w:val="00FB13F0"/>
    <w:rsid w:val="00FB26E1"/>
    <w:rsid w:val="00FB778C"/>
    <w:rsid w:val="00FC06C3"/>
    <w:rsid w:val="00FC15FE"/>
    <w:rsid w:val="00FC1AF0"/>
    <w:rsid w:val="00FC3E4F"/>
    <w:rsid w:val="00FC5189"/>
    <w:rsid w:val="00FC612E"/>
    <w:rsid w:val="00FC6821"/>
    <w:rsid w:val="00FD2508"/>
    <w:rsid w:val="00FD6905"/>
    <w:rsid w:val="00FD78BE"/>
    <w:rsid w:val="00FE23E0"/>
    <w:rsid w:val="00FE39B4"/>
    <w:rsid w:val="00FE5363"/>
    <w:rsid w:val="00FF3DEB"/>
    <w:rsid w:val="00FF5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v:shadow color="black" opacity="49151f" offset=".74833mm,.74833mm"/>
      <v:textbox inset=",7.2pt,,7.2pt"/>
    </o:shapedefaults>
    <o:shapelayout v:ext="edit">
      <o:idmap v:ext="edit" data="1"/>
    </o:shapelayout>
  </w:shapeDefaults>
  <w:decimalSymbol w:val=","/>
  <w:listSeparator w:val=";"/>
  <w14:docId w14:val="7F17C8B2"/>
  <w15:chartTrackingRefBased/>
  <w15:docId w15:val="{818FEEEF-409C-4AA9-A848-E048EA28A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78CB"/>
    <w:rPr>
      <w:rFonts w:ascii="Arial" w:hAnsi="Arial"/>
      <w:sz w:val="26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  <w:rsid w:val="008F55FD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rsid w:val="00071D75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link w:val="PiedepginaCar"/>
    <w:rsid w:val="00071D75"/>
    <w:pPr>
      <w:tabs>
        <w:tab w:val="center" w:pos="4252"/>
        <w:tab w:val="right" w:pos="8504"/>
      </w:tabs>
    </w:pPr>
    <w:rPr>
      <w:lang w:val="x-none" w:eastAsia="x-none"/>
    </w:rPr>
  </w:style>
  <w:style w:type="table" w:styleId="Tablaconcuadrcula">
    <w:name w:val="Table Grid"/>
    <w:basedOn w:val="Tablanormal"/>
    <w:rsid w:val="000628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33">
    <w:name w:val="Pa33"/>
    <w:basedOn w:val="Normal"/>
    <w:next w:val="Normal"/>
    <w:uiPriority w:val="99"/>
    <w:rsid w:val="00DE085C"/>
    <w:pPr>
      <w:autoSpaceDE w:val="0"/>
      <w:autoSpaceDN w:val="0"/>
      <w:adjustRightInd w:val="0"/>
      <w:spacing w:line="281" w:lineRule="atLeast"/>
    </w:pPr>
    <w:rPr>
      <w:rFonts w:ascii="Futura Std Medium" w:hAnsi="Futura Std Medium"/>
      <w:sz w:val="24"/>
    </w:rPr>
  </w:style>
  <w:style w:type="character" w:customStyle="1" w:styleId="A16">
    <w:name w:val="A16"/>
    <w:uiPriority w:val="99"/>
    <w:rsid w:val="00DE085C"/>
    <w:rPr>
      <w:rFonts w:cs="Futura Std Medium"/>
      <w:color w:val="000000"/>
    </w:rPr>
  </w:style>
  <w:style w:type="paragraph" w:customStyle="1" w:styleId="textoGeneralNumerado">
    <w:name w:val="textoGeneralNumerado"/>
    <w:basedOn w:val="Normal"/>
    <w:link w:val="textoGeneralNumeradoCar"/>
    <w:qFormat/>
    <w:rsid w:val="00D656DB"/>
    <w:pPr>
      <w:numPr>
        <w:numId w:val="1"/>
      </w:numPr>
      <w:spacing w:before="480" w:after="180"/>
      <w:jc w:val="both"/>
    </w:pPr>
    <w:rPr>
      <w:noProof/>
      <w:szCs w:val="30"/>
      <w:lang w:val="es-ES_tradnl" w:eastAsia="x-none"/>
    </w:rPr>
  </w:style>
  <w:style w:type="paragraph" w:customStyle="1" w:styleId="Default">
    <w:name w:val="Default"/>
    <w:rsid w:val="00094341"/>
    <w:pPr>
      <w:autoSpaceDE w:val="0"/>
      <w:autoSpaceDN w:val="0"/>
      <w:adjustRightInd w:val="0"/>
    </w:pPr>
    <w:rPr>
      <w:rFonts w:ascii="Avenir LT Std 35 Light" w:hAnsi="Avenir LT Std 35 Light" w:cs="Avenir LT Std 35 Light"/>
      <w:color w:val="000000"/>
      <w:sz w:val="24"/>
      <w:szCs w:val="24"/>
    </w:rPr>
  </w:style>
  <w:style w:type="character" w:customStyle="1" w:styleId="textoGeneralNumeradoCar">
    <w:name w:val="textoGeneralNumerado Car"/>
    <w:link w:val="textoGeneralNumerado"/>
    <w:rsid w:val="00D656DB"/>
    <w:rPr>
      <w:rFonts w:ascii="Arial" w:hAnsi="Arial"/>
      <w:noProof/>
      <w:sz w:val="26"/>
      <w:szCs w:val="30"/>
      <w:lang w:val="es-ES_tradnl"/>
    </w:rPr>
  </w:style>
  <w:style w:type="paragraph" w:customStyle="1" w:styleId="tabulacion">
    <w:name w:val="tabulacion"/>
    <w:link w:val="tabulacionCar"/>
    <w:qFormat/>
    <w:rsid w:val="00C415CD"/>
    <w:pPr>
      <w:tabs>
        <w:tab w:val="right" w:leader="dot" w:pos="9582"/>
      </w:tabs>
      <w:spacing w:before="120" w:line="360" w:lineRule="auto"/>
      <w:ind w:left="425"/>
    </w:pPr>
    <w:rPr>
      <w:rFonts w:ascii="Arial" w:hAnsi="Arial"/>
      <w:sz w:val="26"/>
      <w:szCs w:val="28"/>
      <w:lang w:val="es-ES_tradnl"/>
    </w:rPr>
  </w:style>
  <w:style w:type="paragraph" w:customStyle="1" w:styleId="Cuadrculamedia21">
    <w:name w:val="Cuadrícula media 21"/>
    <w:uiPriority w:val="1"/>
    <w:qFormat/>
    <w:rsid w:val="000671A1"/>
    <w:rPr>
      <w:sz w:val="28"/>
      <w:szCs w:val="24"/>
    </w:rPr>
  </w:style>
  <w:style w:type="character" w:customStyle="1" w:styleId="tabulacionCar">
    <w:name w:val="tabulacion Car"/>
    <w:link w:val="tabulacion"/>
    <w:rsid w:val="00C415CD"/>
    <w:rPr>
      <w:rFonts w:ascii="Arial" w:hAnsi="Arial"/>
      <w:sz w:val="26"/>
      <w:szCs w:val="28"/>
      <w:lang w:val="es-ES_tradnl" w:bidi="ar-SA"/>
    </w:rPr>
  </w:style>
  <w:style w:type="paragraph" w:customStyle="1" w:styleId="Pa15">
    <w:name w:val="Pa15"/>
    <w:basedOn w:val="Default"/>
    <w:next w:val="Default"/>
    <w:uiPriority w:val="99"/>
    <w:rsid w:val="000671A1"/>
    <w:pPr>
      <w:spacing w:line="261" w:lineRule="atLeast"/>
    </w:pPr>
    <w:rPr>
      <w:rFonts w:cs="Times New Roman"/>
      <w:color w:val="auto"/>
    </w:rPr>
  </w:style>
  <w:style w:type="paragraph" w:customStyle="1" w:styleId="textoGeneralABC">
    <w:name w:val="textoGeneralABC"/>
    <w:link w:val="textoGeneralABCCar"/>
    <w:rsid w:val="00681798"/>
    <w:pPr>
      <w:tabs>
        <w:tab w:val="left" w:leader="dot" w:pos="9582"/>
      </w:tabs>
      <w:spacing w:before="284" w:line="420" w:lineRule="auto"/>
      <w:ind w:left="425"/>
      <w:jc w:val="both"/>
    </w:pPr>
    <w:rPr>
      <w:rFonts w:ascii="Arial" w:hAnsi="Arial"/>
      <w:noProof/>
      <w:sz w:val="26"/>
      <w:szCs w:val="30"/>
      <w:lang w:val="es-ES_tradnl"/>
    </w:rPr>
  </w:style>
  <w:style w:type="paragraph" w:customStyle="1" w:styleId="Sombreadovistoso-nfasis11">
    <w:name w:val="Sombreado vistoso - Énfasis 11"/>
    <w:hidden/>
    <w:uiPriority w:val="99"/>
    <w:semiHidden/>
    <w:rsid w:val="0020674A"/>
    <w:rPr>
      <w:sz w:val="28"/>
      <w:szCs w:val="24"/>
    </w:rPr>
  </w:style>
  <w:style w:type="character" w:customStyle="1" w:styleId="textoGeneralABCCar">
    <w:name w:val="textoGeneralABC Car"/>
    <w:link w:val="textoGeneralABC"/>
    <w:rsid w:val="00681798"/>
    <w:rPr>
      <w:rFonts w:ascii="Arial" w:hAnsi="Arial"/>
      <w:noProof/>
      <w:sz w:val="26"/>
      <w:szCs w:val="30"/>
      <w:lang w:val="es-ES_tradnl" w:bidi="ar-SA"/>
    </w:rPr>
  </w:style>
  <w:style w:type="paragraph" w:customStyle="1" w:styleId="parrafoBolo">
    <w:name w:val="parrafoBolo"/>
    <w:link w:val="parrafoBoloCar"/>
    <w:rsid w:val="001E795C"/>
    <w:pPr>
      <w:numPr>
        <w:numId w:val="2"/>
      </w:numPr>
      <w:spacing w:line="360" w:lineRule="auto"/>
      <w:ind w:left="714" w:hanging="357"/>
      <w:jc w:val="both"/>
    </w:pPr>
    <w:rPr>
      <w:rFonts w:ascii="Arial" w:hAnsi="Arial"/>
      <w:noProof/>
      <w:sz w:val="26"/>
      <w:szCs w:val="30"/>
      <w:lang w:val="es-ES_tradnl"/>
    </w:rPr>
  </w:style>
  <w:style w:type="character" w:styleId="Textoennegrita">
    <w:name w:val="Strong"/>
    <w:qFormat/>
    <w:rsid w:val="009B7920"/>
    <w:rPr>
      <w:b/>
      <w:bCs/>
    </w:rPr>
  </w:style>
  <w:style w:type="character" w:customStyle="1" w:styleId="parrafoBoloCar">
    <w:name w:val="parrafoBolo Car"/>
    <w:link w:val="parrafoBolo"/>
    <w:rsid w:val="001E795C"/>
    <w:rPr>
      <w:rFonts w:ascii="Arial" w:hAnsi="Arial"/>
      <w:noProof/>
      <w:sz w:val="26"/>
      <w:szCs w:val="30"/>
      <w:lang w:val="es-ES_tradnl" w:bidi="ar-SA"/>
    </w:rPr>
  </w:style>
  <w:style w:type="paragraph" w:customStyle="1" w:styleId="estiloTextoGeneral">
    <w:name w:val="estiloTextoGeneral"/>
    <w:basedOn w:val="textoGeneralABC"/>
    <w:link w:val="estiloTextoGeneralCar"/>
    <w:qFormat/>
    <w:rsid w:val="00825B92"/>
    <w:pPr>
      <w:tabs>
        <w:tab w:val="left" w:pos="709"/>
      </w:tabs>
      <w:ind w:left="709" w:hanging="283"/>
    </w:pPr>
    <w:rPr>
      <w:lang w:eastAsia="x-none"/>
    </w:rPr>
  </w:style>
  <w:style w:type="paragraph" w:customStyle="1" w:styleId="Pa154">
    <w:name w:val="Pa15+4"/>
    <w:basedOn w:val="Default"/>
    <w:next w:val="Default"/>
    <w:uiPriority w:val="99"/>
    <w:rsid w:val="003E7AE5"/>
    <w:pPr>
      <w:spacing w:line="261" w:lineRule="atLeast"/>
    </w:pPr>
    <w:rPr>
      <w:rFonts w:cs="Times New Roman"/>
      <w:color w:val="auto"/>
    </w:rPr>
  </w:style>
  <w:style w:type="character" w:customStyle="1" w:styleId="estiloTextoGeneralCar">
    <w:name w:val="estiloTextoGeneral Car"/>
    <w:link w:val="estiloTextoGeneral"/>
    <w:rsid w:val="00825B92"/>
    <w:rPr>
      <w:rFonts w:ascii="Arial" w:hAnsi="Arial"/>
      <w:noProof/>
      <w:sz w:val="26"/>
      <w:szCs w:val="30"/>
      <w:lang w:val="es-ES_tradnl"/>
    </w:rPr>
  </w:style>
  <w:style w:type="character" w:customStyle="1" w:styleId="A104">
    <w:name w:val="A10+4"/>
    <w:uiPriority w:val="99"/>
    <w:rsid w:val="003E7AE5"/>
    <w:rPr>
      <w:rFonts w:ascii="Gotham Bold" w:hAnsi="Gotham Bold" w:cs="Gotham Bold"/>
      <w:b/>
      <w:bCs/>
      <w:color w:val="000000"/>
      <w:sz w:val="26"/>
      <w:szCs w:val="26"/>
    </w:rPr>
  </w:style>
  <w:style w:type="character" w:customStyle="1" w:styleId="PiedepginaCar">
    <w:name w:val="Pie de página Car"/>
    <w:link w:val="Piedepgina"/>
    <w:rsid w:val="00030044"/>
    <w:rPr>
      <w:sz w:val="28"/>
      <w:szCs w:val="24"/>
    </w:rPr>
  </w:style>
  <w:style w:type="paragraph" w:customStyle="1" w:styleId="Pa155">
    <w:name w:val="Pa15+5"/>
    <w:basedOn w:val="Default"/>
    <w:next w:val="Default"/>
    <w:uiPriority w:val="99"/>
    <w:rsid w:val="00785CD7"/>
    <w:pPr>
      <w:spacing w:line="261" w:lineRule="atLeast"/>
    </w:pPr>
    <w:rPr>
      <w:rFonts w:cs="Times New Roman"/>
      <w:color w:val="auto"/>
    </w:rPr>
  </w:style>
  <w:style w:type="character" w:customStyle="1" w:styleId="A106">
    <w:name w:val="A10+6"/>
    <w:uiPriority w:val="99"/>
    <w:rsid w:val="00071C0F"/>
    <w:rPr>
      <w:rFonts w:ascii="Gotham Bold" w:hAnsi="Gotham Bold" w:cs="Gotham Bold"/>
      <w:b/>
      <w:bCs/>
      <w:color w:val="000000"/>
      <w:sz w:val="26"/>
      <w:szCs w:val="26"/>
    </w:rPr>
  </w:style>
  <w:style w:type="paragraph" w:customStyle="1" w:styleId="Pa287">
    <w:name w:val="Pa28+7"/>
    <w:basedOn w:val="Default"/>
    <w:next w:val="Default"/>
    <w:uiPriority w:val="99"/>
    <w:rsid w:val="00491420"/>
    <w:pPr>
      <w:spacing w:line="221" w:lineRule="atLeast"/>
    </w:pPr>
    <w:rPr>
      <w:rFonts w:cs="Times New Roman"/>
      <w:color w:val="auto"/>
    </w:rPr>
  </w:style>
  <w:style w:type="paragraph" w:customStyle="1" w:styleId="Pa697">
    <w:name w:val="Pa69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667">
    <w:name w:val="Pa66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157">
    <w:name w:val="Pa15+7"/>
    <w:basedOn w:val="Default"/>
    <w:next w:val="Default"/>
    <w:uiPriority w:val="99"/>
    <w:rsid w:val="00491420"/>
    <w:pPr>
      <w:spacing w:line="261" w:lineRule="atLeast"/>
    </w:pPr>
    <w:rPr>
      <w:rFonts w:cs="Times New Roman"/>
      <w:color w:val="auto"/>
    </w:rPr>
  </w:style>
  <w:style w:type="paragraph" w:customStyle="1" w:styleId="Pa288">
    <w:name w:val="Pa28+8"/>
    <w:basedOn w:val="Default"/>
    <w:next w:val="Default"/>
    <w:uiPriority w:val="99"/>
    <w:rsid w:val="005A74E4"/>
    <w:pPr>
      <w:spacing w:line="221" w:lineRule="atLeast"/>
    </w:pPr>
    <w:rPr>
      <w:rFonts w:ascii="ITC Franklin Gothic Std Heavy" w:hAnsi="ITC Franklin Gothic Std Heavy" w:cs="Times New Roman"/>
      <w:color w:val="auto"/>
    </w:rPr>
  </w:style>
  <w:style w:type="paragraph" w:customStyle="1" w:styleId="Pa698">
    <w:name w:val="Pa69+8"/>
    <w:basedOn w:val="Default"/>
    <w:next w:val="Default"/>
    <w:uiPriority w:val="99"/>
    <w:rsid w:val="005A74E4"/>
    <w:pPr>
      <w:spacing w:line="201" w:lineRule="atLeast"/>
    </w:pPr>
    <w:rPr>
      <w:rFonts w:ascii="ITC Franklin Gothic Std Heavy" w:hAnsi="ITC Franklin Gothic Std Heavy" w:cs="Times New Roman"/>
      <w:color w:val="auto"/>
    </w:rPr>
  </w:style>
  <w:style w:type="character" w:customStyle="1" w:styleId="A108">
    <w:name w:val="A10+8"/>
    <w:uiPriority w:val="99"/>
    <w:rsid w:val="005A74E4"/>
    <w:rPr>
      <w:rFonts w:ascii="Gotham Bold" w:hAnsi="Gotham Bold" w:cs="Gotham Bold"/>
      <w:b/>
      <w:bCs/>
      <w:color w:val="000000"/>
      <w:sz w:val="26"/>
      <w:szCs w:val="26"/>
    </w:rPr>
  </w:style>
  <w:style w:type="paragraph" w:styleId="Textoindependiente">
    <w:name w:val="Body Text"/>
    <w:basedOn w:val="Normal"/>
    <w:link w:val="TextoindependienteCar"/>
    <w:uiPriority w:val="1"/>
    <w:qFormat/>
    <w:rsid w:val="00264E4A"/>
    <w:pPr>
      <w:widowControl w:val="0"/>
      <w:autoSpaceDE w:val="0"/>
      <w:autoSpaceDN w:val="0"/>
      <w:adjustRightInd w:val="0"/>
      <w:spacing w:before="45"/>
      <w:ind w:left="1251"/>
    </w:pPr>
    <w:rPr>
      <w:rFonts w:ascii="Tahoma" w:hAnsi="Tahoma" w:cs="Tahoma"/>
      <w:szCs w:val="26"/>
    </w:rPr>
  </w:style>
  <w:style w:type="character" w:customStyle="1" w:styleId="TextoindependienteCar">
    <w:name w:val="Texto independiente Car"/>
    <w:link w:val="Textoindependiente"/>
    <w:uiPriority w:val="1"/>
    <w:rsid w:val="00264E4A"/>
    <w:rPr>
      <w:rFonts w:ascii="Tahoma" w:eastAsia="Times New Roman" w:hAnsi="Tahoma" w:cs="Tahoma"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431F21"/>
    <w:pPr>
      <w:widowControl w:val="0"/>
      <w:autoSpaceDE w:val="0"/>
      <w:autoSpaceDN w:val="0"/>
      <w:adjustRightInd w:val="0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046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11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18" Type="http://schemas.openxmlformats.org/officeDocument/2006/relationships/image" Target="media/image7.wmf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image" Target="media/image11.e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4.bin"/><Relationship Id="rId28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4B5112-F729-4F19-BE4D-E9E92543C1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08</Words>
  <Characters>595</Characters>
  <Application>Microsoft Office Word</Application>
  <DocSecurity>0</DocSecurity>
  <Lines>4</Lines>
  <Paragraphs>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VALUACIÓN INICIAL</vt:lpstr>
      <vt:lpstr>EVALUACIÓN INICIAL</vt:lpstr>
    </vt:vector>
  </TitlesOfParts>
  <Company>Grupo Anaya</Company>
  <LinksUpToDate>false</LinksUpToDate>
  <CharactersWithSpaces>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CIÓN INICIAL</dc:title>
  <dc:subject/>
  <dc:creator>aguerra</dc:creator>
  <cp:keywords/>
  <cp:lastModifiedBy>Usuario de Windows</cp:lastModifiedBy>
  <cp:revision>3</cp:revision>
  <cp:lastPrinted>2018-09-19T10:26:00Z</cp:lastPrinted>
  <dcterms:created xsi:type="dcterms:W3CDTF">2020-06-12T15:14:00Z</dcterms:created>
  <dcterms:modified xsi:type="dcterms:W3CDTF">2020-06-12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